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DEC201" w14:textId="77777777" w:rsidR="005670CB" w:rsidRDefault="005670CB">
      <w:pPr>
        <w:rPr>
          <w:sz w:val="24"/>
        </w:rPr>
      </w:pPr>
      <w:r>
        <w:rPr>
          <w:b/>
          <w:sz w:val="24"/>
        </w:rPr>
        <w:t xml:space="preserve">Economics </w:t>
      </w:r>
      <w:proofErr w:type="gramStart"/>
      <w:r>
        <w:rPr>
          <w:b/>
          <w:sz w:val="24"/>
        </w:rPr>
        <w:t>340  --</w:t>
      </w:r>
      <w:proofErr w:type="gramEnd"/>
      <w:r>
        <w:rPr>
          <w:b/>
          <w:sz w:val="24"/>
        </w:rPr>
        <w:t xml:space="preserve"> </w:t>
      </w:r>
      <w:r w:rsidR="007F448E">
        <w:rPr>
          <w:sz w:val="24"/>
        </w:rPr>
        <w:t xml:space="preserve">Fall </w:t>
      </w:r>
      <w:r>
        <w:rPr>
          <w:sz w:val="24"/>
        </w:rPr>
        <w:t>20</w:t>
      </w:r>
      <w:r w:rsidR="008F4AFB">
        <w:rPr>
          <w:sz w:val="24"/>
        </w:rPr>
        <w:t>1</w:t>
      </w:r>
      <w:r w:rsidR="00372002">
        <w:rPr>
          <w:sz w:val="24"/>
        </w:rPr>
        <w:t>9</w:t>
      </w:r>
      <w:r>
        <w:rPr>
          <w:sz w:val="24"/>
        </w:rPr>
        <w:tab/>
      </w:r>
      <w:r w:rsidR="007F448E">
        <w:rPr>
          <w:sz w:val="24"/>
        </w:rPr>
        <w:t xml:space="preserve">    </w:t>
      </w:r>
      <w:r w:rsidR="00AF1F5C">
        <w:rPr>
          <w:sz w:val="24"/>
        </w:rPr>
        <w:t>Final Exam</w:t>
      </w:r>
    </w:p>
    <w:p w14:paraId="4DC553EA" w14:textId="77777777" w:rsidR="005670CB" w:rsidRDefault="00372002">
      <w:pPr>
        <w:rPr>
          <w:sz w:val="24"/>
        </w:rPr>
      </w:pPr>
      <w:r>
        <w:rPr>
          <w:sz w:val="24"/>
        </w:rPr>
        <w:t>Hunter College</w:t>
      </w:r>
      <w:r w:rsidR="007132DD">
        <w:rPr>
          <w:sz w:val="24"/>
        </w:rPr>
        <w:t xml:space="preserve">, </w:t>
      </w:r>
      <w:r w:rsidR="005670CB">
        <w:rPr>
          <w:sz w:val="24"/>
        </w:rPr>
        <w:t>Prof. Conning</w:t>
      </w:r>
    </w:p>
    <w:p w14:paraId="263110A6" w14:textId="77777777" w:rsidR="00DB55AA" w:rsidRDefault="00DB55AA">
      <w:pPr>
        <w:rPr>
          <w:sz w:val="24"/>
        </w:rPr>
      </w:pPr>
    </w:p>
    <w:p w14:paraId="43588593" w14:textId="77777777" w:rsidR="0003615D" w:rsidRPr="00372002" w:rsidRDefault="007F448E" w:rsidP="00372002">
      <w:pPr>
        <w:rPr>
          <w:i/>
          <w:sz w:val="24"/>
        </w:rPr>
      </w:pPr>
      <w:r>
        <w:rPr>
          <w:i/>
          <w:sz w:val="24"/>
        </w:rPr>
        <w:t>Answer</w:t>
      </w:r>
      <w:r w:rsidR="00E63C39">
        <w:rPr>
          <w:i/>
          <w:sz w:val="24"/>
        </w:rPr>
        <w:t xml:space="preserve"> </w:t>
      </w:r>
      <w:r w:rsidR="0003615D">
        <w:rPr>
          <w:i/>
          <w:sz w:val="24"/>
        </w:rPr>
        <w:t xml:space="preserve">all </w:t>
      </w:r>
      <w:r>
        <w:rPr>
          <w:i/>
          <w:sz w:val="24"/>
        </w:rPr>
        <w:t xml:space="preserve">MC </w:t>
      </w:r>
      <w:r w:rsidR="00E63C39">
        <w:rPr>
          <w:i/>
          <w:sz w:val="24"/>
        </w:rPr>
        <w:t xml:space="preserve">questions </w:t>
      </w:r>
      <w:r w:rsidR="0003615D">
        <w:rPr>
          <w:i/>
          <w:sz w:val="24"/>
        </w:rPr>
        <w:t>on</w:t>
      </w:r>
      <w:r w:rsidR="00E63C39">
        <w:rPr>
          <w:i/>
          <w:sz w:val="24"/>
        </w:rPr>
        <w:t xml:space="preserve"> </w:t>
      </w:r>
      <w:r>
        <w:rPr>
          <w:i/>
          <w:sz w:val="24"/>
        </w:rPr>
        <w:t>the bubble sheet and the rest in the boxed areas</w:t>
      </w:r>
      <w:r w:rsidR="00E63C39">
        <w:rPr>
          <w:i/>
          <w:sz w:val="24"/>
        </w:rPr>
        <w:t xml:space="preserve">.  </w:t>
      </w:r>
      <w:r w:rsidR="001F1099">
        <w:rPr>
          <w:i/>
          <w:sz w:val="24"/>
        </w:rPr>
        <w:t>W</w:t>
      </w:r>
      <w:r w:rsidR="00E63C39">
        <w:rPr>
          <w:i/>
          <w:sz w:val="24"/>
        </w:rPr>
        <w:t xml:space="preserve">rite </w:t>
      </w:r>
      <w:r w:rsidR="00976766">
        <w:rPr>
          <w:i/>
          <w:sz w:val="24"/>
        </w:rPr>
        <w:t xml:space="preserve">your name </w:t>
      </w:r>
      <w:r w:rsidR="000B5436">
        <w:rPr>
          <w:i/>
          <w:sz w:val="24"/>
        </w:rPr>
        <w:t xml:space="preserve">and </w:t>
      </w:r>
      <w:proofErr w:type="spellStart"/>
      <w:r w:rsidR="000B5436">
        <w:rPr>
          <w:i/>
          <w:sz w:val="24"/>
        </w:rPr>
        <w:t>emplid</w:t>
      </w:r>
      <w:proofErr w:type="spellEnd"/>
      <w:r w:rsidR="000B5436">
        <w:rPr>
          <w:i/>
          <w:sz w:val="24"/>
        </w:rPr>
        <w:t xml:space="preserve"> </w:t>
      </w:r>
      <w:r>
        <w:rPr>
          <w:i/>
          <w:sz w:val="24"/>
        </w:rPr>
        <w:t>on all pages where it is requested</w:t>
      </w:r>
      <w:r w:rsidR="00372002">
        <w:rPr>
          <w:i/>
          <w:sz w:val="24"/>
        </w:rPr>
        <w:t>.</w:t>
      </w:r>
      <w:r>
        <w:rPr>
          <w:i/>
          <w:sz w:val="24"/>
        </w:rPr>
        <w:t xml:space="preserve"> Good luck.</w:t>
      </w:r>
    </w:p>
    <w:p w14:paraId="36092701" w14:textId="77777777" w:rsidR="007F448E" w:rsidRPr="007132DD" w:rsidRDefault="007F448E" w:rsidP="007F448E">
      <w:pPr>
        <w:pStyle w:val="Question"/>
        <w:numPr>
          <w:ilvl w:val="0"/>
          <w:numId w:val="0"/>
        </w:numPr>
        <w:rPr>
          <w:rStyle w:val="SubtleEmphasis"/>
          <w:b/>
        </w:rPr>
      </w:pPr>
      <w:r w:rsidRPr="007132DD">
        <w:rPr>
          <w:rStyle w:val="SubtleEmphasis"/>
          <w:b/>
        </w:rPr>
        <w:t>Section I – Multiple Choice</w:t>
      </w:r>
      <w:r w:rsidR="001B3022">
        <w:rPr>
          <w:rStyle w:val="SubtleEmphasis"/>
          <w:b/>
        </w:rPr>
        <w:t xml:space="preserve"> (35 points)</w:t>
      </w:r>
    </w:p>
    <w:p w14:paraId="182A1999" w14:textId="77777777" w:rsidR="005670CB" w:rsidRDefault="005670CB">
      <w:pPr>
        <w:pStyle w:val="Question"/>
      </w:pPr>
      <w:r>
        <w:t xml:space="preserve">The Ricardian theory of comparative advantage states that a country has a comparative advantage </w:t>
      </w:r>
      <w:r w:rsidR="00562377">
        <w:t>at</w:t>
      </w:r>
      <w:r>
        <w:t xml:space="preserve"> wheat </w:t>
      </w:r>
      <w:r w:rsidR="00B300AC">
        <w:t xml:space="preserve">production </w:t>
      </w:r>
      <w:r>
        <w:t>if</w:t>
      </w:r>
    </w:p>
    <w:p w14:paraId="2224B9F5" w14:textId="77777777" w:rsidR="005670CB" w:rsidRDefault="005670CB" w:rsidP="0065326D">
      <w:pPr>
        <w:pStyle w:val="option"/>
        <w:numPr>
          <w:ilvl w:val="0"/>
          <w:numId w:val="5"/>
        </w:numPr>
      </w:pPr>
      <w:r>
        <w:t>output per worker of wheat is higher in that country than other countries.</w:t>
      </w:r>
    </w:p>
    <w:p w14:paraId="75FEA865" w14:textId="77777777" w:rsidR="005670CB" w:rsidRDefault="005670CB" w:rsidP="0065326D">
      <w:pPr>
        <w:pStyle w:val="option"/>
        <w:numPr>
          <w:ilvl w:val="0"/>
          <w:numId w:val="5"/>
        </w:numPr>
      </w:pPr>
      <w:r>
        <w:t>wage rates in that country are low.</w:t>
      </w:r>
    </w:p>
    <w:p w14:paraId="458F13F7" w14:textId="77777777" w:rsidR="005670CB" w:rsidRPr="00B5199F" w:rsidRDefault="005670CB" w:rsidP="0065326D">
      <w:pPr>
        <w:pStyle w:val="option"/>
        <w:numPr>
          <w:ilvl w:val="0"/>
          <w:numId w:val="5"/>
        </w:numPr>
        <w:rPr>
          <w:b/>
          <w:bCs/>
        </w:rPr>
      </w:pPr>
      <w:r w:rsidRPr="00B5199F">
        <w:rPr>
          <w:b/>
          <w:bCs/>
        </w:rPr>
        <w:t>wheat is produced at lower opportunity cost compared to other countries.</w:t>
      </w:r>
    </w:p>
    <w:p w14:paraId="1CFDCC84" w14:textId="77777777" w:rsidR="005670CB" w:rsidRDefault="005670CB" w:rsidP="0065326D">
      <w:pPr>
        <w:pStyle w:val="option"/>
        <w:numPr>
          <w:ilvl w:val="0"/>
          <w:numId w:val="5"/>
        </w:numPr>
      </w:pPr>
      <w:r>
        <w:t>Wheat is land-</w:t>
      </w:r>
      <w:proofErr w:type="gramStart"/>
      <w:r>
        <w:t>intensive</w:t>
      </w:r>
      <w:proofErr w:type="gramEnd"/>
      <w:r>
        <w:t xml:space="preserve"> and the country has a lot of land.</w:t>
      </w:r>
    </w:p>
    <w:p w14:paraId="4F9B9900" w14:textId="77777777" w:rsidR="005670CB" w:rsidRDefault="005670CB">
      <w:pPr>
        <w:pStyle w:val="Question"/>
      </w:pPr>
      <w:r>
        <w:t xml:space="preserve">A country’s pattern of trade is determined by comparative advantage.  </w:t>
      </w:r>
      <w:proofErr w:type="gramStart"/>
      <w:r>
        <w:t>If</w:t>
      </w:r>
      <w:proofErr w:type="gramEnd"/>
      <w:r>
        <w:t xml:space="preserve"> however a country has an absolute </w:t>
      </w:r>
      <w:r w:rsidRPr="00B300AC">
        <w:rPr>
          <w:i/>
        </w:rPr>
        <w:t>dis</w:t>
      </w:r>
      <w:r>
        <w:t>-advantage at producing both goods compared to its trading partners we would predict that country</w:t>
      </w:r>
    </w:p>
    <w:p w14:paraId="1F4985EB" w14:textId="77777777" w:rsidR="005670CB" w:rsidRDefault="005670CB" w:rsidP="0065326D">
      <w:pPr>
        <w:pStyle w:val="option"/>
        <w:numPr>
          <w:ilvl w:val="0"/>
          <w:numId w:val="6"/>
        </w:numPr>
      </w:pPr>
      <w:r>
        <w:t>would run a trade deficit</w:t>
      </w:r>
    </w:p>
    <w:p w14:paraId="62A357F1" w14:textId="77777777" w:rsidR="005670CB" w:rsidRDefault="005670CB" w:rsidP="0065326D">
      <w:pPr>
        <w:pStyle w:val="option"/>
        <w:numPr>
          <w:ilvl w:val="0"/>
          <w:numId w:val="6"/>
        </w:numPr>
      </w:pPr>
      <w:r>
        <w:t>would run a trade surplus</w:t>
      </w:r>
    </w:p>
    <w:p w14:paraId="2F71B502" w14:textId="77777777" w:rsidR="005670CB" w:rsidRPr="00B5199F" w:rsidRDefault="005670CB" w:rsidP="0065326D">
      <w:pPr>
        <w:pStyle w:val="option"/>
        <w:numPr>
          <w:ilvl w:val="0"/>
          <w:numId w:val="6"/>
        </w:numPr>
        <w:rPr>
          <w:b/>
          <w:bCs/>
        </w:rPr>
      </w:pPr>
      <w:r w:rsidRPr="00B5199F">
        <w:rPr>
          <w:b/>
          <w:bCs/>
        </w:rPr>
        <w:t xml:space="preserve">has a lower equilibrium wage rate </w:t>
      </w:r>
    </w:p>
    <w:p w14:paraId="3839DC41" w14:textId="77777777" w:rsidR="005670CB" w:rsidRDefault="005670CB" w:rsidP="0065326D">
      <w:pPr>
        <w:pStyle w:val="option"/>
        <w:numPr>
          <w:ilvl w:val="0"/>
          <w:numId w:val="6"/>
        </w:numPr>
      </w:pPr>
      <w:r>
        <w:t>has a higher equilibrium wage rate</w:t>
      </w:r>
    </w:p>
    <w:p w14:paraId="1EC36AE1" w14:textId="77777777" w:rsidR="005670CB" w:rsidRDefault="005670CB">
      <w:pPr>
        <w:pStyle w:val="Question"/>
      </w:pPr>
      <w:r>
        <w:t>According to the Ricardian model, a nation engaged in trade will choose a consumption bundle</w:t>
      </w:r>
    </w:p>
    <w:p w14:paraId="49E7F53B" w14:textId="77777777" w:rsidR="005670CB" w:rsidRDefault="005670CB" w:rsidP="0065326D">
      <w:pPr>
        <w:pStyle w:val="option"/>
        <w:numPr>
          <w:ilvl w:val="0"/>
          <w:numId w:val="7"/>
        </w:numPr>
      </w:pPr>
      <w:r>
        <w:t>on its production possibilities frontier.</w:t>
      </w:r>
    </w:p>
    <w:p w14:paraId="62B7BAD0" w14:textId="77777777" w:rsidR="005670CB" w:rsidRDefault="005670CB" w:rsidP="0065326D">
      <w:pPr>
        <w:pStyle w:val="option"/>
        <w:numPr>
          <w:ilvl w:val="0"/>
          <w:numId w:val="7"/>
        </w:numPr>
      </w:pPr>
      <w:r>
        <w:t>inside its production possibilities frontier.</w:t>
      </w:r>
    </w:p>
    <w:p w14:paraId="3D86AA5C" w14:textId="77777777" w:rsidR="005670CB" w:rsidRPr="00B5199F" w:rsidRDefault="005670CB" w:rsidP="0065326D">
      <w:pPr>
        <w:pStyle w:val="option"/>
        <w:numPr>
          <w:ilvl w:val="0"/>
          <w:numId w:val="7"/>
        </w:numPr>
        <w:rPr>
          <w:b/>
          <w:bCs/>
        </w:rPr>
      </w:pPr>
      <w:r w:rsidRPr="00B5199F">
        <w:rPr>
          <w:b/>
          <w:bCs/>
        </w:rPr>
        <w:t>outside its production possibilities frontier, on its consumption possibility frontier.</w:t>
      </w:r>
    </w:p>
    <w:p w14:paraId="72425B5E" w14:textId="77777777" w:rsidR="005670CB" w:rsidRDefault="005670CB" w:rsidP="0065326D">
      <w:pPr>
        <w:pStyle w:val="option"/>
        <w:numPr>
          <w:ilvl w:val="0"/>
          <w:numId w:val="7"/>
        </w:numPr>
      </w:pPr>
      <w:r>
        <w:t>inside its trade-partner's production possibilities frontier.</w:t>
      </w:r>
    </w:p>
    <w:p w14:paraId="76B81E14" w14:textId="77777777" w:rsidR="005670CB" w:rsidRDefault="005670CB">
      <w:pPr>
        <w:pStyle w:val="Question"/>
      </w:pPr>
      <w:r>
        <w:t xml:space="preserve">The </w:t>
      </w:r>
      <w:proofErr w:type="spellStart"/>
      <w:r>
        <w:t>Hecksher</w:t>
      </w:r>
      <w:proofErr w:type="spellEnd"/>
      <w:r>
        <w:t xml:space="preserve">-Ohlin-Samuelson model </w:t>
      </w:r>
      <w:r w:rsidR="007F448E">
        <w:t>emphasizes</w:t>
      </w:r>
      <w:r>
        <w:t xml:space="preserve"> primarily what as the source of comparative advantage across countries?</w:t>
      </w:r>
    </w:p>
    <w:p w14:paraId="1066EC11" w14:textId="77777777" w:rsidR="005670CB" w:rsidRDefault="005670CB" w:rsidP="00F452E3">
      <w:pPr>
        <w:pStyle w:val="option"/>
        <w:numPr>
          <w:ilvl w:val="0"/>
          <w:numId w:val="10"/>
        </w:numPr>
      </w:pPr>
      <w:r>
        <w:t>differences in tastes</w:t>
      </w:r>
    </w:p>
    <w:p w14:paraId="577AF2F5" w14:textId="77777777" w:rsidR="005670CB" w:rsidRDefault="005670CB" w:rsidP="00F452E3">
      <w:pPr>
        <w:pStyle w:val="option"/>
        <w:numPr>
          <w:ilvl w:val="0"/>
          <w:numId w:val="10"/>
        </w:numPr>
      </w:pPr>
      <w:r>
        <w:t>differences in technology</w:t>
      </w:r>
    </w:p>
    <w:p w14:paraId="22C79658" w14:textId="77777777" w:rsidR="005670CB" w:rsidRPr="00B5199F" w:rsidRDefault="005670CB" w:rsidP="00F452E3">
      <w:pPr>
        <w:pStyle w:val="option"/>
        <w:numPr>
          <w:ilvl w:val="0"/>
          <w:numId w:val="10"/>
        </w:numPr>
        <w:rPr>
          <w:b/>
          <w:bCs/>
        </w:rPr>
      </w:pPr>
      <w:r w:rsidRPr="00B5199F">
        <w:rPr>
          <w:b/>
          <w:bCs/>
        </w:rPr>
        <w:t>differences in factor endowments</w:t>
      </w:r>
    </w:p>
    <w:p w14:paraId="5DDF72AD" w14:textId="77777777" w:rsidR="005670CB" w:rsidRDefault="005670CB" w:rsidP="00F452E3">
      <w:pPr>
        <w:pStyle w:val="option"/>
        <w:numPr>
          <w:ilvl w:val="0"/>
          <w:numId w:val="10"/>
        </w:numPr>
      </w:pPr>
      <w:r>
        <w:t>none of the above</w:t>
      </w:r>
    </w:p>
    <w:p w14:paraId="603F4657" w14:textId="77777777" w:rsidR="00372002" w:rsidRDefault="00372002" w:rsidP="0065326D">
      <w:pPr>
        <w:pStyle w:val="option"/>
        <w:numPr>
          <w:ilvl w:val="0"/>
          <w:numId w:val="0"/>
        </w:numPr>
        <w:ind w:left="1080"/>
      </w:pPr>
    </w:p>
    <w:p w14:paraId="767A5C3B" w14:textId="77777777" w:rsidR="005670CB" w:rsidRDefault="005670CB">
      <w:pPr>
        <w:pStyle w:val="Question"/>
      </w:pPr>
      <w:r>
        <w:t xml:space="preserve">Home is a small country. Foreign is a very large country. </w:t>
      </w:r>
      <w:r w:rsidR="00372002">
        <w:t xml:space="preserve">Which statement is true?   </w:t>
      </w:r>
    </w:p>
    <w:p w14:paraId="4F314176" w14:textId="77777777" w:rsidR="005670CB" w:rsidRDefault="008F4AFB" w:rsidP="008F4AFB">
      <w:pPr>
        <w:pStyle w:val="Question"/>
        <w:numPr>
          <w:ilvl w:val="0"/>
          <w:numId w:val="0"/>
        </w:numPr>
        <w:spacing w:before="40"/>
        <w:ind w:left="360" w:hanging="360"/>
      </w:pPr>
      <w:r>
        <w:t xml:space="preserve">    Marginal Products of Labor</w:t>
      </w:r>
      <w:r w:rsidR="005670CB">
        <w:t xml:space="preserve"> (unit</w:t>
      </w:r>
      <w:r>
        <w:t>s</w:t>
      </w:r>
      <w:r w:rsidR="005670CB">
        <w:t xml:space="preserve"> </w:t>
      </w:r>
      <w:r w:rsidR="00B300AC">
        <w:t xml:space="preserve">of </w:t>
      </w:r>
      <w:r w:rsidR="005670CB">
        <w:t>output</w:t>
      </w:r>
      <w:r>
        <w:t xml:space="preserve"> per worker</w:t>
      </w:r>
      <w:r w:rsidR="005670CB">
        <w:t>)</w:t>
      </w:r>
    </w:p>
    <w:p w14:paraId="2FA939CA" w14:textId="77777777" w:rsidR="005670CB" w:rsidRDefault="005670CB">
      <w:pPr>
        <w:rPr>
          <w:sz w:val="22"/>
          <w:szCs w:val="22"/>
        </w:rPr>
      </w:pPr>
      <w:r>
        <w:rPr>
          <w:sz w:val="22"/>
          <w:szCs w:val="22"/>
        </w:rPr>
        <w:t xml:space="preserve">                                </w:t>
      </w:r>
      <w:r>
        <w:rPr>
          <w:sz w:val="22"/>
          <w:szCs w:val="22"/>
          <w:u w:val="single"/>
        </w:rPr>
        <w:t>Cloth</w:t>
      </w:r>
      <w:r>
        <w:rPr>
          <w:sz w:val="22"/>
          <w:szCs w:val="22"/>
        </w:rPr>
        <w:t xml:space="preserve">             </w:t>
      </w:r>
      <w:r>
        <w:rPr>
          <w:sz w:val="22"/>
          <w:szCs w:val="22"/>
          <w:u w:val="single"/>
        </w:rPr>
        <w:t>Widgets</w:t>
      </w:r>
    </w:p>
    <w:p w14:paraId="0A1ABFC5" w14:textId="77777777" w:rsidR="005670CB" w:rsidRDefault="005670CB">
      <w:pPr>
        <w:rPr>
          <w:sz w:val="22"/>
          <w:szCs w:val="22"/>
        </w:rPr>
      </w:pPr>
      <w:r>
        <w:rPr>
          <w:sz w:val="22"/>
          <w:szCs w:val="22"/>
        </w:rPr>
        <w:t xml:space="preserve">         Home                 10                    20</w:t>
      </w:r>
    </w:p>
    <w:p w14:paraId="3F3BA3AF" w14:textId="77777777" w:rsidR="005670CB" w:rsidRDefault="005670CB">
      <w:pPr>
        <w:spacing w:after="40"/>
        <w:rPr>
          <w:sz w:val="22"/>
          <w:szCs w:val="22"/>
        </w:rPr>
      </w:pPr>
      <w:r>
        <w:rPr>
          <w:sz w:val="22"/>
          <w:szCs w:val="22"/>
        </w:rPr>
        <w:t xml:space="preserve">         Foreign              12                      6</w:t>
      </w:r>
    </w:p>
    <w:p w14:paraId="6E035679" w14:textId="77777777" w:rsidR="005670CB" w:rsidRDefault="005670CB" w:rsidP="0065326D">
      <w:pPr>
        <w:pStyle w:val="option"/>
        <w:numPr>
          <w:ilvl w:val="0"/>
          <w:numId w:val="8"/>
        </w:numPr>
      </w:pPr>
      <w:r>
        <w:t>Neither country has a comparative advantage.</w:t>
      </w:r>
    </w:p>
    <w:p w14:paraId="1119615D" w14:textId="77777777" w:rsidR="005670CB" w:rsidRDefault="005670CB" w:rsidP="0065326D">
      <w:pPr>
        <w:pStyle w:val="option"/>
        <w:numPr>
          <w:ilvl w:val="0"/>
          <w:numId w:val="8"/>
        </w:numPr>
      </w:pPr>
      <w:r>
        <w:t>Home has a comparative advantage at both products.</w:t>
      </w:r>
    </w:p>
    <w:p w14:paraId="15B8D493" w14:textId="77777777" w:rsidR="005670CB" w:rsidRDefault="005670CB" w:rsidP="0065326D">
      <w:pPr>
        <w:pStyle w:val="option"/>
        <w:numPr>
          <w:ilvl w:val="0"/>
          <w:numId w:val="8"/>
        </w:numPr>
      </w:pPr>
      <w:r>
        <w:t>Home has a comparative advantage at cloth.</w:t>
      </w:r>
    </w:p>
    <w:p w14:paraId="6EBFD02F" w14:textId="77777777" w:rsidR="005670CB" w:rsidRPr="00B5199F" w:rsidRDefault="005670CB" w:rsidP="0065326D">
      <w:pPr>
        <w:pStyle w:val="option"/>
        <w:numPr>
          <w:ilvl w:val="0"/>
          <w:numId w:val="8"/>
        </w:numPr>
        <w:rPr>
          <w:b/>
          <w:bCs/>
        </w:rPr>
      </w:pPr>
      <w:r w:rsidRPr="00B5199F">
        <w:rPr>
          <w:b/>
          <w:bCs/>
        </w:rPr>
        <w:t>Home has a comparative advantage at widgets.</w:t>
      </w:r>
    </w:p>
    <w:p w14:paraId="4FA29189" w14:textId="77777777" w:rsidR="005670CB" w:rsidRDefault="00372002">
      <w:pPr>
        <w:pStyle w:val="Question"/>
      </w:pPr>
      <w:r>
        <w:t>From the table above, t</w:t>
      </w:r>
      <w:r w:rsidR="005670CB">
        <w:t>he opportunity cost of producing a unit of cloth, measured in terms of widgets, is ________ in Home and ________ in foreign.</w:t>
      </w:r>
    </w:p>
    <w:p w14:paraId="2AB6155B" w14:textId="77777777" w:rsidR="005670CB" w:rsidRDefault="005670CB" w:rsidP="0065326D">
      <w:pPr>
        <w:pStyle w:val="option"/>
      </w:pPr>
      <w:r>
        <w:t>10/</w:t>
      </w:r>
      <w:proofErr w:type="gramStart"/>
      <w:r>
        <w:t>12,  20</w:t>
      </w:r>
      <w:proofErr w:type="gramEnd"/>
      <w:r>
        <w:t xml:space="preserve">/6 </w:t>
      </w:r>
    </w:p>
    <w:p w14:paraId="265DFCB5" w14:textId="77777777" w:rsidR="005670CB" w:rsidRDefault="005670CB" w:rsidP="0065326D">
      <w:pPr>
        <w:pStyle w:val="option"/>
      </w:pPr>
      <w:r>
        <w:t>6/</w:t>
      </w:r>
      <w:proofErr w:type="gramStart"/>
      <w:r>
        <w:t>20,  12</w:t>
      </w:r>
      <w:proofErr w:type="gramEnd"/>
      <w:r>
        <w:t>/10</w:t>
      </w:r>
    </w:p>
    <w:p w14:paraId="7EB46B84" w14:textId="77777777" w:rsidR="005670CB" w:rsidRDefault="000B5436" w:rsidP="0065326D">
      <w:pPr>
        <w:pStyle w:val="option"/>
      </w:pPr>
      <w:r>
        <w:t xml:space="preserve">1/2 </w:t>
      </w:r>
    </w:p>
    <w:p w14:paraId="6A8D96E5" w14:textId="77777777" w:rsidR="005670CB" w:rsidRDefault="005670CB" w:rsidP="0065326D">
      <w:pPr>
        <w:pStyle w:val="option"/>
      </w:pPr>
      <w:r>
        <w:t xml:space="preserve">2 </w:t>
      </w:r>
      <w:r w:rsidR="008F4AFB">
        <w:t xml:space="preserve"> </w:t>
      </w:r>
    </w:p>
    <w:p w14:paraId="54E2B76A" w14:textId="77777777" w:rsidR="005670CB" w:rsidRDefault="008F4AFB">
      <w:pPr>
        <w:pStyle w:val="Question"/>
      </w:pPr>
      <w:r>
        <w:t xml:space="preserve">Continuing </w:t>
      </w:r>
      <w:r w:rsidR="00B300AC">
        <w:t>with the</w:t>
      </w:r>
      <w:r>
        <w:t xml:space="preserve"> above, i</w:t>
      </w:r>
      <w:r w:rsidR="005670CB">
        <w:t xml:space="preserve">f Home were able to improve its technology </w:t>
      </w:r>
      <w:r>
        <w:t xml:space="preserve">by doubling the marginal productivity of workers in both sectors </w:t>
      </w:r>
      <w:r w:rsidR="005670CB">
        <w:t xml:space="preserve">then, Home’s comparative advantage </w:t>
      </w:r>
      <w:r w:rsidR="0003615D">
        <w:t xml:space="preserve">in widgets </w:t>
      </w:r>
      <w:r w:rsidR="005670CB">
        <w:t>would</w:t>
      </w:r>
    </w:p>
    <w:p w14:paraId="18A350C0" w14:textId="77777777" w:rsidR="005670CB" w:rsidRDefault="005670CB" w:rsidP="0065326D">
      <w:pPr>
        <w:pStyle w:val="option"/>
        <w:numPr>
          <w:ilvl w:val="0"/>
          <w:numId w:val="9"/>
        </w:numPr>
      </w:pPr>
      <w:r>
        <w:t>remain the same and real wages would be unchanged.</w:t>
      </w:r>
    </w:p>
    <w:p w14:paraId="4C5D9729" w14:textId="77777777" w:rsidR="008F4AFB" w:rsidRPr="00B5199F" w:rsidRDefault="008F4AFB" w:rsidP="0065326D">
      <w:pPr>
        <w:pStyle w:val="option"/>
        <w:numPr>
          <w:ilvl w:val="0"/>
          <w:numId w:val="9"/>
        </w:numPr>
        <w:rPr>
          <w:b/>
          <w:bCs/>
        </w:rPr>
      </w:pPr>
      <w:r w:rsidRPr="00B5199F">
        <w:rPr>
          <w:b/>
          <w:bCs/>
        </w:rPr>
        <w:t>remain the same but real wages would double.</w:t>
      </w:r>
    </w:p>
    <w:p w14:paraId="3D7CEFB0" w14:textId="77777777" w:rsidR="001F1099" w:rsidRPr="008F4AFB" w:rsidRDefault="001F1099" w:rsidP="0065326D">
      <w:pPr>
        <w:pStyle w:val="option"/>
        <w:numPr>
          <w:ilvl w:val="0"/>
          <w:numId w:val="9"/>
        </w:numPr>
      </w:pPr>
      <w:r>
        <w:t>remain the same but many workers would become unemployed as only hal</w:t>
      </w:r>
      <w:r w:rsidR="0003615D">
        <w:t>f as many are needed</w:t>
      </w:r>
    </w:p>
    <w:p w14:paraId="7D040D13" w14:textId="77777777" w:rsidR="005670CB" w:rsidRDefault="008F4AFB" w:rsidP="0065326D">
      <w:pPr>
        <w:pStyle w:val="option"/>
        <w:numPr>
          <w:ilvl w:val="0"/>
          <w:numId w:val="9"/>
        </w:numPr>
      </w:pPr>
      <w:r>
        <w:t xml:space="preserve">reverse (change to the other product) </w:t>
      </w:r>
      <w:r w:rsidR="005670CB">
        <w:t>and real wages would be cut in half</w:t>
      </w:r>
    </w:p>
    <w:p w14:paraId="1F767F73" w14:textId="77777777" w:rsidR="005670CB" w:rsidRDefault="005670CB">
      <w:pPr>
        <w:pStyle w:val="Question"/>
      </w:pPr>
      <w:r>
        <w:t xml:space="preserve">By definition, a “capital abundant” country </w:t>
      </w:r>
    </w:p>
    <w:p w14:paraId="200427D6" w14:textId="77777777" w:rsidR="005670CB" w:rsidRDefault="005670CB" w:rsidP="00F452E3">
      <w:pPr>
        <w:pStyle w:val="option"/>
        <w:numPr>
          <w:ilvl w:val="0"/>
          <w:numId w:val="11"/>
        </w:numPr>
      </w:pPr>
      <w:r>
        <w:t xml:space="preserve">Has a lot of capital, compared to other </w:t>
      </w:r>
      <w:proofErr w:type="gramStart"/>
      <w:r>
        <w:t>countries</w:t>
      </w:r>
      <w:proofErr w:type="gramEnd"/>
    </w:p>
    <w:p w14:paraId="5A78F40A" w14:textId="77777777" w:rsidR="005670CB" w:rsidRDefault="005670CB" w:rsidP="00F452E3">
      <w:pPr>
        <w:pStyle w:val="option"/>
        <w:numPr>
          <w:ilvl w:val="0"/>
          <w:numId w:val="11"/>
        </w:numPr>
      </w:pPr>
      <w:r>
        <w:t xml:space="preserve">Has a small labor force, compared to other </w:t>
      </w:r>
      <w:proofErr w:type="gramStart"/>
      <w:r>
        <w:t>countries</w:t>
      </w:r>
      <w:proofErr w:type="gramEnd"/>
    </w:p>
    <w:p w14:paraId="6D36FF6B" w14:textId="77777777" w:rsidR="005670CB" w:rsidRPr="00B5199F" w:rsidRDefault="005670CB" w:rsidP="00F452E3">
      <w:pPr>
        <w:pStyle w:val="option"/>
        <w:numPr>
          <w:ilvl w:val="0"/>
          <w:numId w:val="11"/>
        </w:numPr>
        <w:rPr>
          <w:b/>
          <w:bCs/>
        </w:rPr>
      </w:pPr>
      <w:r w:rsidRPr="00B5199F">
        <w:rPr>
          <w:b/>
          <w:bCs/>
        </w:rPr>
        <w:t xml:space="preserve">Has a lot of capital relative to labor, compared to other </w:t>
      </w:r>
      <w:proofErr w:type="gramStart"/>
      <w:r w:rsidRPr="00B5199F">
        <w:rPr>
          <w:b/>
          <w:bCs/>
        </w:rPr>
        <w:t>countries</w:t>
      </w:r>
      <w:proofErr w:type="gramEnd"/>
    </w:p>
    <w:p w14:paraId="71F19944" w14:textId="77777777" w:rsidR="0003615D" w:rsidRDefault="005670CB" w:rsidP="00F452E3">
      <w:pPr>
        <w:pStyle w:val="option"/>
        <w:numPr>
          <w:ilvl w:val="0"/>
          <w:numId w:val="11"/>
        </w:numPr>
      </w:pPr>
      <w:r>
        <w:t xml:space="preserve">Has more modern technology compared to other </w:t>
      </w:r>
      <w:proofErr w:type="gramStart"/>
      <w:r>
        <w:t>countries.</w:t>
      </w:r>
      <w:proofErr w:type="gramEnd"/>
    </w:p>
    <w:p w14:paraId="5C91A709" w14:textId="77777777" w:rsidR="005670CB" w:rsidRDefault="005670CB">
      <w:pPr>
        <w:pStyle w:val="Question"/>
      </w:pPr>
      <w:r>
        <w:t>Chinese workers’ wages are much lower than US workers’ wages.  Why might US labor productivity exceed that of Chinese workers</w:t>
      </w:r>
      <w:r w:rsidR="008F4AFB">
        <w:t xml:space="preserve"> in </w:t>
      </w:r>
      <w:r w:rsidR="00800A5D">
        <w:t xml:space="preserve">so many </w:t>
      </w:r>
      <w:r w:rsidR="008F4AFB">
        <w:t>sectors</w:t>
      </w:r>
      <w:r>
        <w:t>?</w:t>
      </w:r>
    </w:p>
    <w:p w14:paraId="5AC1DC4F" w14:textId="77777777" w:rsidR="005670CB" w:rsidRDefault="005670CB" w:rsidP="00F452E3">
      <w:pPr>
        <w:pStyle w:val="option"/>
        <w:numPr>
          <w:ilvl w:val="0"/>
          <w:numId w:val="12"/>
        </w:numPr>
      </w:pPr>
      <w:r>
        <w:t xml:space="preserve">The US has </w:t>
      </w:r>
      <w:r w:rsidR="008F4AFB">
        <w:t xml:space="preserve">on average </w:t>
      </w:r>
      <w:r>
        <w:t xml:space="preserve">more capital per worker  </w:t>
      </w:r>
    </w:p>
    <w:p w14:paraId="5A2DACF2" w14:textId="77777777" w:rsidR="005670CB" w:rsidRDefault="005670CB" w:rsidP="0065326D">
      <w:pPr>
        <w:pStyle w:val="option"/>
      </w:pPr>
      <w:r>
        <w:lastRenderedPageBreak/>
        <w:t xml:space="preserve">The US has </w:t>
      </w:r>
      <w:r w:rsidR="008F4AFB">
        <w:t xml:space="preserve">on average </w:t>
      </w:r>
      <w:r>
        <w:t xml:space="preserve">better infrastructure (roads, ports, legal systems, </w:t>
      </w:r>
      <w:proofErr w:type="spellStart"/>
      <w:r>
        <w:t>etc</w:t>
      </w:r>
      <w:proofErr w:type="spellEnd"/>
      <w:r>
        <w:t>)</w:t>
      </w:r>
    </w:p>
    <w:p w14:paraId="2550AF7C" w14:textId="77777777" w:rsidR="005670CB" w:rsidRDefault="005670CB" w:rsidP="0065326D">
      <w:pPr>
        <w:pStyle w:val="option"/>
      </w:pPr>
      <w:r>
        <w:t xml:space="preserve">US workers have on average more years of </w:t>
      </w:r>
      <w:r w:rsidR="00372002">
        <w:t>schooling</w:t>
      </w:r>
    </w:p>
    <w:p w14:paraId="2368ED48" w14:textId="77777777" w:rsidR="008F4AFB" w:rsidRPr="00B5199F" w:rsidRDefault="005670CB" w:rsidP="0065326D">
      <w:pPr>
        <w:pStyle w:val="option"/>
        <w:rPr>
          <w:b/>
          <w:bCs/>
        </w:rPr>
      </w:pPr>
      <w:proofErr w:type="gramStart"/>
      <w:r w:rsidRPr="00B5199F">
        <w:rPr>
          <w:b/>
          <w:bCs/>
        </w:rPr>
        <w:t>All of</w:t>
      </w:r>
      <w:proofErr w:type="gramEnd"/>
      <w:r w:rsidRPr="00B5199F">
        <w:rPr>
          <w:b/>
          <w:bCs/>
        </w:rPr>
        <w:t xml:space="preserve"> the above</w:t>
      </w:r>
    </w:p>
    <w:p w14:paraId="0B63B6B4" w14:textId="77777777" w:rsidR="005670CB" w:rsidRDefault="005670CB">
      <w:pPr>
        <w:pStyle w:val="Question"/>
      </w:pPr>
      <w:r>
        <w:t xml:space="preserve">Intra-industry trade </w:t>
      </w:r>
      <w:r w:rsidR="00372002">
        <w:t>best describes</w:t>
      </w:r>
      <w:r>
        <w:t xml:space="preserve"> the</w:t>
      </w:r>
      <w:r w:rsidR="00372002">
        <w:t xml:space="preserve"> type of </w:t>
      </w:r>
      <w:r>
        <w:t>trade between</w:t>
      </w:r>
    </w:p>
    <w:p w14:paraId="0B64DF2D" w14:textId="77777777" w:rsidR="005670CB" w:rsidRDefault="005670CB" w:rsidP="0065326D">
      <w:pPr>
        <w:pStyle w:val="option"/>
        <w:numPr>
          <w:ilvl w:val="0"/>
          <w:numId w:val="3"/>
        </w:numPr>
      </w:pPr>
      <w:r>
        <w:t>developing countries of Asia and Africa.</w:t>
      </w:r>
    </w:p>
    <w:p w14:paraId="37D27546" w14:textId="77777777" w:rsidR="005670CB" w:rsidRPr="00B5199F" w:rsidRDefault="005670CB" w:rsidP="0065326D">
      <w:pPr>
        <w:pStyle w:val="option"/>
        <w:numPr>
          <w:ilvl w:val="0"/>
          <w:numId w:val="3"/>
        </w:numPr>
        <w:rPr>
          <w:b/>
          <w:bCs/>
        </w:rPr>
      </w:pPr>
      <w:r w:rsidRPr="00B5199F">
        <w:rPr>
          <w:b/>
          <w:bCs/>
        </w:rPr>
        <w:t>industrial countries of Western Europe and North America.</w:t>
      </w:r>
    </w:p>
    <w:p w14:paraId="1FE9D38D" w14:textId="77777777" w:rsidR="005670CB" w:rsidRDefault="005670CB" w:rsidP="0065326D">
      <w:pPr>
        <w:pStyle w:val="option"/>
        <w:numPr>
          <w:ilvl w:val="0"/>
          <w:numId w:val="3"/>
        </w:numPr>
      </w:pPr>
      <w:r>
        <w:t>capital abundant and Labor abundant countries.</w:t>
      </w:r>
    </w:p>
    <w:p w14:paraId="686588E2" w14:textId="77777777" w:rsidR="00240A70" w:rsidRDefault="005670CB" w:rsidP="0065326D">
      <w:pPr>
        <w:pStyle w:val="option"/>
        <w:numPr>
          <w:ilvl w:val="0"/>
          <w:numId w:val="3"/>
        </w:numPr>
      </w:pPr>
      <w:r>
        <w:t>formerly communist nations.</w:t>
      </w:r>
    </w:p>
    <w:p w14:paraId="1A413CF1" w14:textId="77777777" w:rsidR="007F448E" w:rsidRDefault="00FE1C0C" w:rsidP="00240A70">
      <w:pPr>
        <w:pStyle w:val="Question"/>
      </w:pPr>
      <w:r>
        <w:t>G</w:t>
      </w:r>
      <w:r w:rsidR="007F448E">
        <w:t xml:space="preserve">ravity trade equations </w:t>
      </w:r>
      <w:r>
        <w:t xml:space="preserve">predict that the volume of trade between two regions will be proportional to the product of the GDP of each region and inversely proportional to the distance between the regions.  Empirical estimates of this relationship (described in </w:t>
      </w:r>
      <w:proofErr w:type="spellStart"/>
      <w:r>
        <w:t>Feenstra</w:t>
      </w:r>
      <w:proofErr w:type="spellEnd"/>
      <w:r>
        <w:t>/Taylor and class slides) also find ‘border effects’ which mean that the amount of trade predicted between Canadian province A and Canadian province B will be ______________ as the amount of trade predicted between Canadian province A and a US State of similar GDP and distance away as Canadian province B.  Fill in the blank:</w:t>
      </w:r>
    </w:p>
    <w:p w14:paraId="53CBA02C" w14:textId="77777777" w:rsidR="00FE1C0C" w:rsidRDefault="00FE1C0C" w:rsidP="00FE1C0C">
      <w:pPr>
        <w:pStyle w:val="Question"/>
        <w:numPr>
          <w:ilvl w:val="1"/>
          <w:numId w:val="4"/>
        </w:numPr>
      </w:pPr>
      <w:r>
        <w:t>Very similar</w:t>
      </w:r>
    </w:p>
    <w:p w14:paraId="45CCA1C8" w14:textId="77777777" w:rsidR="00FE1C0C" w:rsidRDefault="00FE1C0C" w:rsidP="00FE1C0C">
      <w:pPr>
        <w:pStyle w:val="Question"/>
        <w:numPr>
          <w:ilvl w:val="1"/>
          <w:numId w:val="4"/>
        </w:numPr>
      </w:pPr>
      <w:r>
        <w:t>About 50 percent higher</w:t>
      </w:r>
    </w:p>
    <w:p w14:paraId="566761C7" w14:textId="77777777" w:rsidR="00FE1C0C" w:rsidRDefault="00FE1C0C" w:rsidP="00FE1C0C">
      <w:pPr>
        <w:pStyle w:val="Question"/>
        <w:numPr>
          <w:ilvl w:val="1"/>
          <w:numId w:val="4"/>
        </w:numPr>
      </w:pPr>
      <w:r>
        <w:t>About 2.5 times as high</w:t>
      </w:r>
    </w:p>
    <w:p w14:paraId="571EED41" w14:textId="77777777" w:rsidR="00FE1C0C" w:rsidRPr="00B5199F" w:rsidRDefault="00FE1C0C" w:rsidP="00FE1C0C">
      <w:pPr>
        <w:pStyle w:val="Question"/>
        <w:numPr>
          <w:ilvl w:val="1"/>
          <w:numId w:val="4"/>
        </w:numPr>
        <w:rPr>
          <w:b/>
          <w:bCs/>
        </w:rPr>
      </w:pPr>
      <w:r w:rsidRPr="00B5199F">
        <w:rPr>
          <w:b/>
          <w:bCs/>
        </w:rPr>
        <w:t>More than thirteen times higher</w:t>
      </w:r>
    </w:p>
    <w:p w14:paraId="5880A7E9" w14:textId="77777777" w:rsidR="00240A70" w:rsidRDefault="00AF1F5C" w:rsidP="00240A70">
      <w:pPr>
        <w:pStyle w:val="Question"/>
      </w:pPr>
      <w:r>
        <w:t>In</w:t>
      </w:r>
      <w:r w:rsidR="00240A70">
        <w:t xml:space="preserve"> a two-sector economy that exports agriculture and imports manufacturing an import tariff of 20% on manufacturing would have the same effect on domestic relative prices as:</w:t>
      </w:r>
    </w:p>
    <w:p w14:paraId="5AB6728E" w14:textId="77777777" w:rsidR="00240A70" w:rsidRDefault="00240A70" w:rsidP="00F452E3">
      <w:pPr>
        <w:pStyle w:val="option"/>
        <w:numPr>
          <w:ilvl w:val="0"/>
          <w:numId w:val="14"/>
        </w:numPr>
      </w:pPr>
      <w:r>
        <w:t xml:space="preserve"> 20% subsidy to both manufacturing production and manufacturing consumption.</w:t>
      </w:r>
    </w:p>
    <w:p w14:paraId="2455946B" w14:textId="77777777" w:rsidR="00240A70" w:rsidRDefault="00240A70" w:rsidP="0065326D">
      <w:pPr>
        <w:pStyle w:val="option"/>
        <w:numPr>
          <w:ilvl w:val="0"/>
          <w:numId w:val="3"/>
        </w:numPr>
      </w:pPr>
      <w:r>
        <w:t>a 20% consumption tax on manufacturing consumption alone</w:t>
      </w:r>
    </w:p>
    <w:p w14:paraId="022B96C1" w14:textId="77777777" w:rsidR="00240A70" w:rsidRPr="00B5199F" w:rsidRDefault="00240A70" w:rsidP="0065326D">
      <w:pPr>
        <w:pStyle w:val="option"/>
        <w:numPr>
          <w:ilvl w:val="0"/>
          <w:numId w:val="3"/>
        </w:numPr>
        <w:rPr>
          <w:b/>
          <w:bCs/>
        </w:rPr>
      </w:pPr>
      <w:r w:rsidRPr="00B5199F">
        <w:rPr>
          <w:b/>
          <w:bCs/>
        </w:rPr>
        <w:t>a 20% tax on agricultural exports</w:t>
      </w:r>
    </w:p>
    <w:p w14:paraId="5D432155" w14:textId="77777777" w:rsidR="00240A70" w:rsidRDefault="00800A5D" w:rsidP="0065326D">
      <w:pPr>
        <w:pStyle w:val="option"/>
        <w:numPr>
          <w:ilvl w:val="0"/>
          <w:numId w:val="3"/>
        </w:numPr>
      </w:pPr>
      <w:r>
        <w:t>a 20% income tax</w:t>
      </w:r>
    </w:p>
    <w:p w14:paraId="7362B50F" w14:textId="77777777" w:rsidR="00240A70" w:rsidRPr="00EF1E84" w:rsidRDefault="00240A70" w:rsidP="00240A70">
      <w:pPr>
        <w:pStyle w:val="Question"/>
        <w:tabs>
          <w:tab w:val="clear" w:pos="360"/>
        </w:tabs>
      </w:pPr>
      <w:r w:rsidRPr="00EF1E84">
        <w:t xml:space="preserve">The USA </w:t>
      </w:r>
      <w:r>
        <w:t xml:space="preserve">is a </w:t>
      </w:r>
      <w:r w:rsidRPr="00EF1E84">
        <w:t>large</w:t>
      </w:r>
      <w:r>
        <w:t xml:space="preserve"> country when it comes to the import of copper on world markets.  If starting from a zero tariff the USA started to raise its tariff on the imports of </w:t>
      </w:r>
      <w:proofErr w:type="gramStart"/>
      <w:r>
        <w:t>copper</w:t>
      </w:r>
      <w:proofErr w:type="gramEnd"/>
      <w:r>
        <w:t xml:space="preserve"> we would expect the world price of copper to ______________ </w:t>
      </w:r>
      <w:r w:rsidR="00372002">
        <w:t xml:space="preserve"> </w:t>
      </w:r>
    </w:p>
    <w:p w14:paraId="2CC908F8" w14:textId="77777777" w:rsidR="00240A70" w:rsidRPr="00B5199F" w:rsidRDefault="00372002" w:rsidP="0065326D">
      <w:pPr>
        <w:pStyle w:val="option"/>
        <w:numPr>
          <w:ilvl w:val="0"/>
          <w:numId w:val="2"/>
        </w:numPr>
        <w:rPr>
          <w:b/>
          <w:bCs/>
        </w:rPr>
      </w:pPr>
      <w:r w:rsidRPr="00B5199F">
        <w:rPr>
          <w:b/>
          <w:bCs/>
        </w:rPr>
        <w:t>fall</w:t>
      </w:r>
    </w:p>
    <w:p w14:paraId="3769EA23" w14:textId="77777777" w:rsidR="00240A70" w:rsidRPr="00EF1E84" w:rsidRDefault="00372002" w:rsidP="0065326D">
      <w:pPr>
        <w:pStyle w:val="option"/>
        <w:numPr>
          <w:ilvl w:val="0"/>
          <w:numId w:val="2"/>
        </w:numPr>
      </w:pPr>
      <w:r>
        <w:t>rise</w:t>
      </w:r>
    </w:p>
    <w:p w14:paraId="75480499" w14:textId="77777777" w:rsidR="00240A70" w:rsidRPr="00EF1E84" w:rsidRDefault="00372002" w:rsidP="0065326D">
      <w:pPr>
        <w:pStyle w:val="option"/>
        <w:numPr>
          <w:ilvl w:val="0"/>
          <w:numId w:val="2"/>
        </w:numPr>
      </w:pPr>
      <w:r>
        <w:t>stay the same</w:t>
      </w:r>
    </w:p>
    <w:p w14:paraId="66E55126" w14:textId="77777777" w:rsidR="00240A70" w:rsidRDefault="00372002" w:rsidP="0065326D">
      <w:pPr>
        <w:pStyle w:val="option"/>
        <w:numPr>
          <w:ilvl w:val="0"/>
          <w:numId w:val="2"/>
        </w:numPr>
      </w:pPr>
      <w:r>
        <w:t>fall to zero</w:t>
      </w:r>
    </w:p>
    <w:p w14:paraId="06670A7B" w14:textId="77777777" w:rsidR="00AA7706" w:rsidRPr="00EF1E84" w:rsidRDefault="00AA7706" w:rsidP="00AA7706">
      <w:pPr>
        <w:pStyle w:val="Question"/>
        <w:tabs>
          <w:tab w:val="clear" w:pos="360"/>
        </w:tabs>
      </w:pPr>
      <w:r>
        <w:t>In the HOS model an increase in the relative price of the labor intensive good should lead to an increase in the wage rental ratio w/r and lead ____________:</w:t>
      </w:r>
    </w:p>
    <w:p w14:paraId="3A09C4D6" w14:textId="77777777" w:rsidR="00AA7706" w:rsidRPr="00DC4F2D" w:rsidRDefault="00AA7706" w:rsidP="00F452E3">
      <w:pPr>
        <w:pStyle w:val="option"/>
        <w:numPr>
          <w:ilvl w:val="0"/>
          <w:numId w:val="15"/>
        </w:numPr>
        <w:rPr>
          <w:b/>
          <w:bCs/>
        </w:rPr>
      </w:pPr>
      <w:r w:rsidRPr="00DC4F2D">
        <w:rPr>
          <w:b/>
          <w:bCs/>
        </w:rPr>
        <w:t>all firms in the economy to substitute capital for labor (increase K/L ratios in production)</w:t>
      </w:r>
    </w:p>
    <w:p w14:paraId="23D10968" w14:textId="77777777" w:rsidR="00AA7706" w:rsidRPr="00EF1E84" w:rsidRDefault="00AA7706" w:rsidP="0065326D">
      <w:pPr>
        <w:pStyle w:val="option"/>
        <w:numPr>
          <w:ilvl w:val="0"/>
          <w:numId w:val="2"/>
        </w:numPr>
      </w:pPr>
      <w:r>
        <w:t>firms only in the labor-intensive sector to substitute capital for labor (increase K/L ratios in production)</w:t>
      </w:r>
    </w:p>
    <w:p w14:paraId="25628F15" w14:textId="77777777" w:rsidR="00AA7706" w:rsidRPr="00EF1E84" w:rsidRDefault="00AA7706" w:rsidP="0065326D">
      <w:pPr>
        <w:pStyle w:val="option"/>
        <w:numPr>
          <w:ilvl w:val="0"/>
          <w:numId w:val="2"/>
        </w:numPr>
      </w:pPr>
      <w:r>
        <w:t>all firms in the economy to begin to substitute labor for capital (decrease K/L ratios)</w:t>
      </w:r>
    </w:p>
    <w:p w14:paraId="5117EA3A" w14:textId="77777777" w:rsidR="00AA7706" w:rsidRDefault="00AA7706" w:rsidP="0065326D">
      <w:pPr>
        <w:pStyle w:val="option"/>
        <w:numPr>
          <w:ilvl w:val="0"/>
          <w:numId w:val="2"/>
        </w:numPr>
      </w:pPr>
      <w:r>
        <w:t>firms only in the labor-intensive sector to begin to substitute labor for capital (decrease K/L ratios)</w:t>
      </w:r>
    </w:p>
    <w:p w14:paraId="1D81857E" w14:textId="77777777" w:rsidR="00B348A0" w:rsidRDefault="00FE1C0C" w:rsidP="00CC63AA">
      <w:pPr>
        <w:pStyle w:val="Question"/>
        <w:tabs>
          <w:tab w:val="clear" w:pos="360"/>
        </w:tabs>
      </w:pPr>
      <w:r>
        <w:t xml:space="preserve"> </w:t>
      </w:r>
      <w:r w:rsidR="00CC63AA">
        <w:t>‘</w:t>
      </w:r>
      <w:r w:rsidR="00B348A0">
        <w:t xml:space="preserve">Agglomeration externalities’ </w:t>
      </w:r>
      <w:r w:rsidR="00BA6398">
        <w:t>help explain the rise of cities and hi-tech clusters such as Silicon Valley</w:t>
      </w:r>
      <w:r w:rsidR="00B348A0">
        <w:t>.</w:t>
      </w:r>
      <w:r w:rsidR="00BA6398">
        <w:t xml:space="preserve">  Which of the following economic assumptions is most </w:t>
      </w:r>
      <w:r w:rsidR="00CC63AA">
        <w:t xml:space="preserve">clearly </w:t>
      </w:r>
      <w:r w:rsidR="00BA6398">
        <w:t>associated with th</w:t>
      </w:r>
      <w:r w:rsidR="00CC63AA">
        <w:t>is</w:t>
      </w:r>
      <w:r w:rsidR="00BA6398">
        <w:t xml:space="preserve"> </w:t>
      </w:r>
      <w:proofErr w:type="gramStart"/>
      <w:r w:rsidR="00BA6398">
        <w:t>phenomena.</w:t>
      </w:r>
      <w:proofErr w:type="gramEnd"/>
    </w:p>
    <w:p w14:paraId="0CEB0520" w14:textId="77777777" w:rsidR="00BA6398" w:rsidRDefault="00BA6398" w:rsidP="00BA6398">
      <w:pPr>
        <w:pStyle w:val="Question"/>
        <w:numPr>
          <w:ilvl w:val="1"/>
          <w:numId w:val="4"/>
        </w:numPr>
        <w:spacing w:before="0"/>
      </w:pPr>
      <w:r>
        <w:t>Monopolistic competition and product differentiation based on economies of scale internal to the firm.</w:t>
      </w:r>
    </w:p>
    <w:p w14:paraId="2F3041A4" w14:textId="77777777" w:rsidR="00BA6398" w:rsidRDefault="00BA6398" w:rsidP="00BA6398">
      <w:pPr>
        <w:pStyle w:val="Question"/>
        <w:numPr>
          <w:ilvl w:val="1"/>
          <w:numId w:val="4"/>
        </w:numPr>
        <w:spacing w:before="0"/>
      </w:pPr>
      <w:r>
        <w:t>Linear production technologies</w:t>
      </w:r>
    </w:p>
    <w:p w14:paraId="69530013" w14:textId="77777777" w:rsidR="00BA6398" w:rsidRDefault="00BA6398" w:rsidP="00BA6398">
      <w:pPr>
        <w:pStyle w:val="Question"/>
        <w:numPr>
          <w:ilvl w:val="1"/>
          <w:numId w:val="4"/>
        </w:numPr>
        <w:spacing w:before="0"/>
      </w:pPr>
      <w:r>
        <w:t>Capital-intensive production technologies</w:t>
      </w:r>
    </w:p>
    <w:p w14:paraId="3036CE64" w14:textId="77777777" w:rsidR="00BA6398" w:rsidRPr="00DC4F2D" w:rsidRDefault="00BA6398" w:rsidP="00BA6398">
      <w:pPr>
        <w:pStyle w:val="Question"/>
        <w:numPr>
          <w:ilvl w:val="1"/>
          <w:numId w:val="4"/>
        </w:numPr>
        <w:spacing w:before="0"/>
        <w:rPr>
          <w:b/>
          <w:bCs/>
        </w:rPr>
      </w:pPr>
      <w:r w:rsidRPr="00DC4F2D">
        <w:rPr>
          <w:b/>
          <w:bCs/>
        </w:rPr>
        <w:t>Positive economic spillovers across firms</w:t>
      </w:r>
    </w:p>
    <w:p w14:paraId="4198A4F9" w14:textId="77777777" w:rsidR="002A4AAB" w:rsidRDefault="006820C3" w:rsidP="00AA7706">
      <w:pPr>
        <w:pStyle w:val="Question"/>
        <w:tabs>
          <w:tab w:val="clear" w:pos="360"/>
        </w:tabs>
      </w:pPr>
      <w:r>
        <w:t>The 1999 WTO ministerial conference to be held in ____________ had to be cancelled due to days of widespread and at times violent ‘anti-globalization’ protests:</w:t>
      </w:r>
    </w:p>
    <w:p w14:paraId="17FDCBB6" w14:textId="77777777" w:rsidR="0039773F" w:rsidRDefault="006820C3" w:rsidP="0039773F">
      <w:pPr>
        <w:pStyle w:val="Question"/>
        <w:numPr>
          <w:ilvl w:val="1"/>
          <w:numId w:val="4"/>
        </w:numPr>
        <w:spacing w:before="0"/>
      </w:pPr>
      <w:r>
        <w:t>Karachi, Pakistan</w:t>
      </w:r>
    </w:p>
    <w:p w14:paraId="7E7CC421" w14:textId="77777777" w:rsidR="0039773F" w:rsidRPr="00DC4F2D" w:rsidRDefault="006820C3" w:rsidP="0039773F">
      <w:pPr>
        <w:pStyle w:val="Question"/>
        <w:numPr>
          <w:ilvl w:val="1"/>
          <w:numId w:val="4"/>
        </w:numPr>
        <w:spacing w:before="0"/>
        <w:rPr>
          <w:b/>
          <w:bCs/>
        </w:rPr>
      </w:pPr>
      <w:r w:rsidRPr="00DC4F2D">
        <w:rPr>
          <w:b/>
          <w:bCs/>
        </w:rPr>
        <w:t>Seattle</w:t>
      </w:r>
    </w:p>
    <w:p w14:paraId="137D1CFA" w14:textId="77777777" w:rsidR="0039773F" w:rsidRDefault="006820C3" w:rsidP="0039773F">
      <w:pPr>
        <w:pStyle w:val="Question"/>
        <w:numPr>
          <w:ilvl w:val="1"/>
          <w:numId w:val="4"/>
        </w:numPr>
        <w:spacing w:before="0"/>
      </w:pPr>
      <w:r>
        <w:t>Bretton Woods</w:t>
      </w:r>
    </w:p>
    <w:p w14:paraId="41CD6761" w14:textId="77777777" w:rsidR="0039773F" w:rsidRDefault="006820C3" w:rsidP="0039773F">
      <w:pPr>
        <w:pStyle w:val="Question"/>
        <w:numPr>
          <w:ilvl w:val="1"/>
          <w:numId w:val="4"/>
        </w:numPr>
        <w:spacing w:before="0"/>
      </w:pPr>
      <w:r>
        <w:t>Kyoto</w:t>
      </w:r>
    </w:p>
    <w:p w14:paraId="0003D5CD" w14:textId="77777777" w:rsidR="0039773F" w:rsidRDefault="0039773F" w:rsidP="0039773F">
      <w:pPr>
        <w:pStyle w:val="Question"/>
      </w:pPr>
      <w:r>
        <w:t xml:space="preserve">When a country </w:t>
      </w:r>
      <w:proofErr w:type="gramStart"/>
      <w:r>
        <w:t>enters into</w:t>
      </w:r>
      <w:proofErr w:type="gramEnd"/>
      <w:r>
        <w:t xml:space="preserve"> a Preferential trade arrangement (PTA) we expect both </w:t>
      </w:r>
      <w:r w:rsidR="00630C87">
        <w:t xml:space="preserve">positive </w:t>
      </w:r>
      <w:r>
        <w:t>t</w:t>
      </w:r>
      <w:r w:rsidR="00630C87">
        <w:t>rade _________ as well as negative</w:t>
      </w:r>
      <w:r>
        <w:t xml:space="preserve"> trade </w:t>
      </w:r>
      <w:r w:rsidR="00630C87">
        <w:t>_________ effects.</w:t>
      </w:r>
    </w:p>
    <w:p w14:paraId="2E2DB99E" w14:textId="77777777" w:rsidR="0039773F" w:rsidRDefault="00630C87" w:rsidP="00630C87">
      <w:pPr>
        <w:pStyle w:val="Question"/>
        <w:numPr>
          <w:ilvl w:val="1"/>
          <w:numId w:val="4"/>
        </w:numPr>
        <w:spacing w:before="0"/>
      </w:pPr>
      <w:r>
        <w:t>spillovers;  agglomeration</w:t>
      </w:r>
    </w:p>
    <w:p w14:paraId="2B36B951" w14:textId="77777777" w:rsidR="00630C87" w:rsidRDefault="00630C87" w:rsidP="00630C87">
      <w:pPr>
        <w:pStyle w:val="Question"/>
        <w:numPr>
          <w:ilvl w:val="1"/>
          <w:numId w:val="4"/>
        </w:numPr>
        <w:spacing w:before="0"/>
      </w:pPr>
      <w:r>
        <w:t>import substitution; demotion</w:t>
      </w:r>
    </w:p>
    <w:p w14:paraId="6D7034B3" w14:textId="77777777" w:rsidR="00630C87" w:rsidRDefault="00630C87" w:rsidP="00630C87">
      <w:pPr>
        <w:pStyle w:val="Question"/>
        <w:numPr>
          <w:ilvl w:val="1"/>
          <w:numId w:val="4"/>
        </w:numPr>
        <w:spacing w:before="0"/>
      </w:pPr>
      <w:r>
        <w:t>complementarity; singularity</w:t>
      </w:r>
    </w:p>
    <w:p w14:paraId="04A2982D" w14:textId="77777777" w:rsidR="00630C87" w:rsidRPr="00DC4F2D" w:rsidRDefault="00630C87" w:rsidP="00630C87">
      <w:pPr>
        <w:pStyle w:val="Question"/>
        <w:numPr>
          <w:ilvl w:val="1"/>
          <w:numId w:val="4"/>
        </w:numPr>
        <w:spacing w:before="0"/>
        <w:rPr>
          <w:b/>
          <w:bCs/>
        </w:rPr>
      </w:pPr>
      <w:r w:rsidRPr="00DC4F2D">
        <w:rPr>
          <w:b/>
          <w:bCs/>
        </w:rPr>
        <w:t>creation; diversion</w:t>
      </w:r>
    </w:p>
    <w:p w14:paraId="6CB4A9D2" w14:textId="77777777" w:rsidR="00AA7706" w:rsidRPr="00EF1E84" w:rsidRDefault="0023533F" w:rsidP="00AA7706">
      <w:pPr>
        <w:pStyle w:val="Question"/>
        <w:tabs>
          <w:tab w:val="clear" w:pos="360"/>
        </w:tabs>
      </w:pPr>
      <w:r>
        <w:lastRenderedPageBreak/>
        <w:t xml:space="preserve">Whether it is </w:t>
      </w:r>
      <w:r w:rsidR="00AF1F5C">
        <w:t>via</w:t>
      </w:r>
      <w:r>
        <w:t xml:space="preserve"> </w:t>
      </w:r>
      <w:r w:rsidR="002B3CD6">
        <w:t xml:space="preserve">the channels of </w:t>
      </w:r>
      <w:r>
        <w:t>trade, capital accumulation, or the migration of factors across borders the neo-classical model based on the assumption of perfect substitution and production technologies with diminishing marginal products to the intensification of any one factor all predict that over time there should be a tendency toward ______________ in real factor incomes across countries.</w:t>
      </w:r>
    </w:p>
    <w:p w14:paraId="69E3D552" w14:textId="77777777" w:rsidR="00AA7706" w:rsidRPr="00EF1E84" w:rsidRDefault="0023533F" w:rsidP="00F452E3">
      <w:pPr>
        <w:pStyle w:val="option"/>
        <w:numPr>
          <w:ilvl w:val="0"/>
          <w:numId w:val="17"/>
        </w:numPr>
      </w:pPr>
      <w:r>
        <w:t>monopolization</w:t>
      </w:r>
    </w:p>
    <w:p w14:paraId="647BAAB1" w14:textId="77777777" w:rsidR="00AA7706" w:rsidRPr="00EF1E84" w:rsidRDefault="0023533F" w:rsidP="0065326D">
      <w:pPr>
        <w:pStyle w:val="option"/>
        <w:numPr>
          <w:ilvl w:val="0"/>
          <w:numId w:val="2"/>
        </w:numPr>
      </w:pPr>
      <w:r>
        <w:t>entropy</w:t>
      </w:r>
    </w:p>
    <w:p w14:paraId="77502476" w14:textId="77777777" w:rsidR="00AA7706" w:rsidRPr="00EF1E84" w:rsidRDefault="0023533F" w:rsidP="0065326D">
      <w:pPr>
        <w:pStyle w:val="option"/>
        <w:numPr>
          <w:ilvl w:val="0"/>
          <w:numId w:val="2"/>
        </w:numPr>
      </w:pPr>
      <w:r>
        <w:t>divergence</w:t>
      </w:r>
    </w:p>
    <w:p w14:paraId="5893ACBD" w14:textId="77777777" w:rsidR="005670CB" w:rsidRPr="00DC4F2D" w:rsidRDefault="0023533F" w:rsidP="0065326D">
      <w:pPr>
        <w:pStyle w:val="option"/>
        <w:numPr>
          <w:ilvl w:val="0"/>
          <w:numId w:val="2"/>
        </w:numPr>
        <w:rPr>
          <w:b/>
          <w:bCs/>
        </w:rPr>
      </w:pPr>
      <w:r w:rsidRPr="00DC4F2D">
        <w:rPr>
          <w:b/>
          <w:bCs/>
        </w:rPr>
        <w:t>convergence</w:t>
      </w:r>
      <w:r w:rsidR="005670CB" w:rsidRPr="00DC4F2D">
        <w:rPr>
          <w:b/>
          <w:bCs/>
        </w:rPr>
        <w:t xml:space="preserve"> </w:t>
      </w:r>
    </w:p>
    <w:p w14:paraId="3456C1D3" w14:textId="77777777" w:rsidR="005810E2" w:rsidRPr="007E4B41" w:rsidRDefault="005810E2" w:rsidP="005810E2">
      <w:pPr>
        <w:pStyle w:val="Question"/>
      </w:pPr>
      <w:bookmarkStart w:id="0" w:name="OLE_LINK5"/>
      <w:r w:rsidRPr="007E4B41">
        <w:t>In the offshoring model</w:t>
      </w:r>
      <w:r w:rsidR="00562377">
        <w:t>,</w:t>
      </w:r>
      <w:r w:rsidRPr="007E4B41">
        <w:t xml:space="preserve"> as the cost of capital and transactions falls in the developing country certain activities in the production value chain that had been produced in the developed country get offshored.  The model predicts that the relative demand for skilled labor will</w:t>
      </w:r>
    </w:p>
    <w:p w14:paraId="7F569C75" w14:textId="77777777" w:rsidR="005810E2" w:rsidRPr="007E4B41" w:rsidRDefault="005810E2" w:rsidP="005810E2">
      <w:pPr>
        <w:numPr>
          <w:ilvl w:val="1"/>
          <w:numId w:val="4"/>
        </w:numPr>
        <w:jc w:val="both"/>
        <w:rPr>
          <w:sz w:val="22"/>
          <w:szCs w:val="22"/>
        </w:rPr>
      </w:pPr>
      <w:bookmarkStart w:id="1" w:name="OLE_LINK6"/>
      <w:bookmarkEnd w:id="0"/>
      <w:r w:rsidRPr="007E4B41">
        <w:rPr>
          <w:sz w:val="22"/>
          <w:szCs w:val="22"/>
        </w:rPr>
        <w:t>Rise in the developing country and Fall in the developed</w:t>
      </w:r>
    </w:p>
    <w:bookmarkEnd w:id="1"/>
    <w:p w14:paraId="38BD286B" w14:textId="77777777" w:rsidR="005810E2" w:rsidRPr="007E4B41" w:rsidRDefault="005810E2" w:rsidP="005810E2">
      <w:pPr>
        <w:numPr>
          <w:ilvl w:val="1"/>
          <w:numId w:val="4"/>
        </w:numPr>
        <w:jc w:val="both"/>
        <w:rPr>
          <w:sz w:val="22"/>
          <w:szCs w:val="22"/>
        </w:rPr>
      </w:pPr>
      <w:r w:rsidRPr="007E4B41">
        <w:rPr>
          <w:sz w:val="22"/>
          <w:szCs w:val="22"/>
        </w:rPr>
        <w:t>Fall in the developing country and rise in the developed</w:t>
      </w:r>
    </w:p>
    <w:p w14:paraId="4BC46AB6" w14:textId="77777777" w:rsidR="005810E2" w:rsidRPr="007E4B41" w:rsidRDefault="005810E2" w:rsidP="005810E2">
      <w:pPr>
        <w:numPr>
          <w:ilvl w:val="1"/>
          <w:numId w:val="4"/>
        </w:numPr>
        <w:jc w:val="both"/>
        <w:rPr>
          <w:sz w:val="22"/>
          <w:szCs w:val="22"/>
        </w:rPr>
      </w:pPr>
      <w:r w:rsidRPr="007E4B41">
        <w:rPr>
          <w:sz w:val="22"/>
          <w:szCs w:val="22"/>
        </w:rPr>
        <w:t>Fall in both countries</w:t>
      </w:r>
    </w:p>
    <w:p w14:paraId="493E99CA" w14:textId="77777777" w:rsidR="005810E2" w:rsidRPr="00DC4F2D" w:rsidRDefault="005810E2" w:rsidP="005810E2">
      <w:pPr>
        <w:numPr>
          <w:ilvl w:val="1"/>
          <w:numId w:val="4"/>
        </w:numPr>
        <w:jc w:val="both"/>
        <w:rPr>
          <w:b/>
          <w:bCs/>
          <w:sz w:val="22"/>
          <w:szCs w:val="22"/>
        </w:rPr>
      </w:pPr>
      <w:r w:rsidRPr="00DC4F2D">
        <w:rPr>
          <w:b/>
          <w:bCs/>
          <w:sz w:val="22"/>
          <w:szCs w:val="22"/>
        </w:rPr>
        <w:t>Rise in both countries</w:t>
      </w:r>
    </w:p>
    <w:p w14:paraId="019EB3C7" w14:textId="77777777" w:rsidR="005810E2" w:rsidRDefault="005810E2">
      <w:pPr>
        <w:pStyle w:val="Question"/>
        <w:rPr>
          <w:iCs/>
        </w:rPr>
      </w:pPr>
      <w:r>
        <w:rPr>
          <w:iCs/>
        </w:rPr>
        <w:t xml:space="preserve">Economies of scale that are external to the firm are often described as being </w:t>
      </w:r>
      <w:r w:rsidR="00AF1F5C">
        <w:rPr>
          <w:iCs/>
        </w:rPr>
        <w:t>associated with</w:t>
      </w:r>
      <w:r>
        <w:rPr>
          <w:iCs/>
        </w:rPr>
        <w:t>:</w:t>
      </w:r>
    </w:p>
    <w:p w14:paraId="40638128" w14:textId="77777777" w:rsidR="005810E2" w:rsidRPr="007E4B41" w:rsidRDefault="005810E2" w:rsidP="005810E2">
      <w:pPr>
        <w:numPr>
          <w:ilvl w:val="1"/>
          <w:numId w:val="4"/>
        </w:numPr>
        <w:jc w:val="both"/>
        <w:rPr>
          <w:sz w:val="22"/>
          <w:szCs w:val="22"/>
        </w:rPr>
      </w:pPr>
      <w:r>
        <w:rPr>
          <w:sz w:val="22"/>
          <w:szCs w:val="22"/>
        </w:rPr>
        <w:t>Rent-seeking</w:t>
      </w:r>
    </w:p>
    <w:p w14:paraId="445EA749" w14:textId="77777777" w:rsidR="005810E2" w:rsidRPr="007E4B41" w:rsidRDefault="005810E2" w:rsidP="005810E2">
      <w:pPr>
        <w:numPr>
          <w:ilvl w:val="1"/>
          <w:numId w:val="4"/>
        </w:numPr>
        <w:jc w:val="both"/>
        <w:rPr>
          <w:sz w:val="22"/>
          <w:szCs w:val="22"/>
        </w:rPr>
      </w:pPr>
      <w:r>
        <w:rPr>
          <w:sz w:val="22"/>
          <w:szCs w:val="22"/>
        </w:rPr>
        <w:t>Negative externalities</w:t>
      </w:r>
    </w:p>
    <w:p w14:paraId="7E4472F5" w14:textId="77777777" w:rsidR="005810E2" w:rsidRPr="00DC4F2D" w:rsidRDefault="005810E2" w:rsidP="005810E2">
      <w:pPr>
        <w:numPr>
          <w:ilvl w:val="1"/>
          <w:numId w:val="4"/>
        </w:numPr>
        <w:jc w:val="both"/>
        <w:rPr>
          <w:b/>
          <w:bCs/>
          <w:sz w:val="22"/>
          <w:szCs w:val="22"/>
        </w:rPr>
      </w:pPr>
      <w:r w:rsidRPr="00DC4F2D">
        <w:rPr>
          <w:b/>
          <w:bCs/>
          <w:sz w:val="22"/>
          <w:szCs w:val="22"/>
        </w:rPr>
        <w:t>Positive spillovers across firms</w:t>
      </w:r>
    </w:p>
    <w:p w14:paraId="22FB203C" w14:textId="77777777" w:rsidR="00CC63AA" w:rsidRPr="00CC63AA" w:rsidRDefault="00CC63AA" w:rsidP="00CC63AA">
      <w:pPr>
        <w:numPr>
          <w:ilvl w:val="1"/>
          <w:numId w:val="4"/>
        </w:numPr>
        <w:jc w:val="both"/>
        <w:rPr>
          <w:sz w:val="22"/>
          <w:szCs w:val="22"/>
        </w:rPr>
      </w:pPr>
      <w:r>
        <w:rPr>
          <w:sz w:val="22"/>
          <w:szCs w:val="22"/>
        </w:rPr>
        <w:t>Price-volatility</w:t>
      </w:r>
    </w:p>
    <w:p w14:paraId="171061C2" w14:textId="77777777" w:rsidR="00AA7706" w:rsidRDefault="00AA7706" w:rsidP="00F658B2">
      <w:pPr>
        <w:pStyle w:val="Question"/>
      </w:pPr>
      <w:r>
        <w:t xml:space="preserve">A domestic refrigerator manufacturer successfully lobbies the government to impose a 50% tariff on imported refrigerators and a </w:t>
      </w:r>
      <w:r w:rsidR="00CC63AA">
        <w:t>0%</w:t>
      </w:r>
      <w:r>
        <w:t xml:space="preserve"> import tariff on imported refrigerant liquid (essential to the domestic industry). The Effective Rate of Protection (ERP) on refrigerators will be:</w:t>
      </w:r>
    </w:p>
    <w:p w14:paraId="6A831FA6" w14:textId="77777777" w:rsidR="00AA7706" w:rsidRDefault="00CC63AA" w:rsidP="00F452E3">
      <w:pPr>
        <w:pStyle w:val="option"/>
        <w:numPr>
          <w:ilvl w:val="0"/>
          <w:numId w:val="13"/>
        </w:numPr>
      </w:pPr>
      <w:r>
        <w:t>5</w:t>
      </w:r>
      <w:r w:rsidR="00AA7706">
        <w:t>0%</w:t>
      </w:r>
    </w:p>
    <w:p w14:paraId="43620AC8" w14:textId="77777777" w:rsidR="00AA7706" w:rsidRPr="00DC4F2D" w:rsidRDefault="00AA7706" w:rsidP="0065326D">
      <w:pPr>
        <w:pStyle w:val="option"/>
        <w:rPr>
          <w:b/>
          <w:bCs/>
        </w:rPr>
      </w:pPr>
      <w:r w:rsidRPr="00DC4F2D">
        <w:rPr>
          <w:b/>
          <w:bCs/>
        </w:rPr>
        <w:t xml:space="preserve">More than </w:t>
      </w:r>
      <w:r w:rsidR="00CC63AA" w:rsidRPr="00DC4F2D">
        <w:rPr>
          <w:b/>
          <w:bCs/>
        </w:rPr>
        <w:t>5</w:t>
      </w:r>
      <w:r w:rsidRPr="00DC4F2D">
        <w:rPr>
          <w:b/>
          <w:bCs/>
        </w:rPr>
        <w:t>0%</w:t>
      </w:r>
    </w:p>
    <w:p w14:paraId="23446E94" w14:textId="77777777" w:rsidR="00AA7706" w:rsidRDefault="00CC63AA" w:rsidP="0065326D">
      <w:pPr>
        <w:pStyle w:val="option"/>
      </w:pPr>
      <w:r>
        <w:t>Less than 50%</w:t>
      </w:r>
    </w:p>
    <w:p w14:paraId="1352E807" w14:textId="77777777" w:rsidR="00AF1F5C" w:rsidRDefault="00CC63AA" w:rsidP="0065326D">
      <w:pPr>
        <w:pStyle w:val="option"/>
      </w:pPr>
      <w:r>
        <w:t>0%</w:t>
      </w:r>
    </w:p>
    <w:p w14:paraId="6E9C1A39" w14:textId="77777777" w:rsidR="00AF1F5C" w:rsidRDefault="00DC3CD4" w:rsidP="00AF1F5C">
      <w:pPr>
        <w:pStyle w:val="Question"/>
      </w:pPr>
      <w:r>
        <w:t xml:space="preserve">Think of the political economy of the </w:t>
      </w:r>
      <w:r w:rsidRPr="00DC3CD4">
        <w:rPr>
          <w:i/>
        </w:rPr>
        <w:t>specific factors model.</w:t>
      </w:r>
      <w:r>
        <w:t xml:space="preserve"> Agriculture is produced with specific land and mobile labor and manufacturing is produced with specific capital and mobile </w:t>
      </w:r>
      <w:r>
        <w:t xml:space="preserve">labor.  The country has a comparative advantage in agriculture. Which groups would be most likely to oppose </w:t>
      </w:r>
      <w:r w:rsidR="00CC63AA">
        <w:t>a move from autarky to free trade</w:t>
      </w:r>
      <w:r>
        <w:t>:</w:t>
      </w:r>
    </w:p>
    <w:p w14:paraId="75A6FA0F" w14:textId="77777777" w:rsidR="00AF1F5C" w:rsidRDefault="00DC3CD4" w:rsidP="00F452E3">
      <w:pPr>
        <w:pStyle w:val="option"/>
        <w:numPr>
          <w:ilvl w:val="0"/>
          <w:numId w:val="18"/>
        </w:numPr>
      </w:pPr>
      <w:r>
        <w:t>Mobile laborers</w:t>
      </w:r>
    </w:p>
    <w:p w14:paraId="21D40D4F" w14:textId="77777777" w:rsidR="00AF1F5C" w:rsidRDefault="00DC3CD4" w:rsidP="0065326D">
      <w:pPr>
        <w:pStyle w:val="option"/>
      </w:pPr>
      <w:r>
        <w:t>Landlords (owners of land)</w:t>
      </w:r>
    </w:p>
    <w:p w14:paraId="5F0F4CEA" w14:textId="77777777" w:rsidR="00AF1F5C" w:rsidRPr="00DC4F2D" w:rsidRDefault="00DC3CD4" w:rsidP="0065326D">
      <w:pPr>
        <w:pStyle w:val="option"/>
        <w:rPr>
          <w:b/>
          <w:bCs/>
        </w:rPr>
      </w:pPr>
      <w:r w:rsidRPr="00DC4F2D">
        <w:rPr>
          <w:b/>
          <w:bCs/>
        </w:rPr>
        <w:t>capitalists (owners of capital)</w:t>
      </w:r>
    </w:p>
    <w:p w14:paraId="69069634" w14:textId="77777777" w:rsidR="00AF1F5C" w:rsidRDefault="00DC3CD4" w:rsidP="0065326D">
      <w:pPr>
        <w:pStyle w:val="option"/>
      </w:pPr>
      <w:r>
        <w:t>No</w:t>
      </w:r>
      <w:r w:rsidR="00CC63AA">
        <w:t>ne</w:t>
      </w:r>
      <w:r>
        <w:t>, free trade raise</w:t>
      </w:r>
      <w:r w:rsidR="00CC63AA">
        <w:t>s</w:t>
      </w:r>
      <w:r>
        <w:t xml:space="preserve"> all incomes</w:t>
      </w:r>
    </w:p>
    <w:p w14:paraId="3CBD49FE" w14:textId="77777777" w:rsidR="00DC3CD4" w:rsidRDefault="00DC3CD4" w:rsidP="00DC3CD4">
      <w:pPr>
        <w:pStyle w:val="Question"/>
      </w:pPr>
      <w:r>
        <w:t xml:space="preserve">Think of the political economy of </w:t>
      </w:r>
      <w:r w:rsidRPr="00CC63AA">
        <w:t>the</w:t>
      </w:r>
      <w:r w:rsidRPr="00CC63AA">
        <w:rPr>
          <w:i/>
        </w:rPr>
        <w:t xml:space="preserve"> HOS model</w:t>
      </w:r>
      <w:r>
        <w:t xml:space="preserve">. Agriculture and manufacturing are produced with capital and labor but </w:t>
      </w:r>
      <w:r w:rsidR="00150E42">
        <w:t>agriculture</w:t>
      </w:r>
      <w:r>
        <w:t xml:space="preserve"> is more </w:t>
      </w:r>
      <w:r w:rsidR="00150E42">
        <w:t>labor</w:t>
      </w:r>
      <w:r>
        <w:t>-intensive.  This is a labor-abundant country.</w:t>
      </w:r>
      <w:r w:rsidR="00150E42">
        <w:t xml:space="preserve"> </w:t>
      </w:r>
      <w:r>
        <w:t>Which groups would be most likely to oppose a move from autarky to more open trade :</w:t>
      </w:r>
    </w:p>
    <w:p w14:paraId="44CC6DD7" w14:textId="77777777" w:rsidR="00DC3CD4" w:rsidRDefault="00DC3CD4" w:rsidP="00F452E3">
      <w:pPr>
        <w:pStyle w:val="option"/>
        <w:numPr>
          <w:ilvl w:val="0"/>
          <w:numId w:val="19"/>
        </w:numPr>
      </w:pPr>
      <w:r>
        <w:t>Laborers</w:t>
      </w:r>
      <w:r w:rsidR="00150E42">
        <w:t xml:space="preserve"> (people who earn income primarily from labor)</w:t>
      </w:r>
    </w:p>
    <w:p w14:paraId="719E9F67" w14:textId="77777777" w:rsidR="00DC3CD4" w:rsidRPr="00DC4F2D" w:rsidRDefault="00DC3CD4" w:rsidP="0065326D">
      <w:pPr>
        <w:pStyle w:val="option"/>
        <w:rPr>
          <w:b/>
          <w:bCs/>
        </w:rPr>
      </w:pPr>
      <w:r w:rsidRPr="00DC4F2D">
        <w:rPr>
          <w:b/>
          <w:bCs/>
        </w:rPr>
        <w:t>Owners of capital</w:t>
      </w:r>
      <w:r w:rsidR="00150E42" w:rsidRPr="00DC4F2D">
        <w:rPr>
          <w:b/>
          <w:bCs/>
        </w:rPr>
        <w:t xml:space="preserve"> (income primarily from capital)</w:t>
      </w:r>
    </w:p>
    <w:p w14:paraId="6D562B80" w14:textId="77777777" w:rsidR="00DC3CD4" w:rsidRDefault="00DC3CD4" w:rsidP="0065326D">
      <w:pPr>
        <w:pStyle w:val="option"/>
      </w:pPr>
      <w:r>
        <w:t>Nobody, incomes</w:t>
      </w:r>
      <w:r w:rsidR="00150E42">
        <w:t xml:space="preserve"> rise for all groups in the HOS model</w:t>
      </w:r>
    </w:p>
    <w:p w14:paraId="1DCFBBB9" w14:textId="77777777" w:rsidR="0003615D" w:rsidRDefault="00150E42" w:rsidP="0065326D">
      <w:pPr>
        <w:pStyle w:val="option"/>
      </w:pPr>
      <w:r>
        <w:t>Specific factors in general</w:t>
      </w:r>
    </w:p>
    <w:p w14:paraId="4561632D" w14:textId="6A97E0BA" w:rsidR="00F33404" w:rsidRDefault="00DB73DB" w:rsidP="00AF1F5C">
      <w:pPr>
        <w:pStyle w:val="Question"/>
      </w:pPr>
      <w:r>
        <w:t xml:space="preserve">Suppose Harley Davidson </w:t>
      </w:r>
      <w:r w:rsidR="00F33404">
        <w:t>assemble</w:t>
      </w:r>
      <w:r>
        <w:t>s</w:t>
      </w:r>
      <w:r w:rsidR="00F33404">
        <w:t xml:space="preserve"> and sell</w:t>
      </w:r>
      <w:r>
        <w:t>s</w:t>
      </w:r>
      <w:r w:rsidR="00F33404">
        <w:t xml:space="preserve"> </w:t>
      </w:r>
      <w:r>
        <w:t xml:space="preserve">motorcycles in the USA for </w:t>
      </w:r>
      <w:r w:rsidR="00F33404">
        <w:t>$10</w:t>
      </w:r>
      <w:r>
        <w:t>,0</w:t>
      </w:r>
      <w:r w:rsidR="00F33404">
        <w:t xml:space="preserve">00 a unit using imported </w:t>
      </w:r>
      <w:r>
        <w:t xml:space="preserve">steel and other components from Canada costing </w:t>
      </w:r>
      <w:r w:rsidR="00F33404">
        <w:t>$</w:t>
      </w:r>
      <w:r>
        <w:t>40</w:t>
      </w:r>
      <w:r w:rsidR="00F33404">
        <w:t xml:space="preserve">00. There is no tariff on </w:t>
      </w:r>
      <w:r>
        <w:t>these</w:t>
      </w:r>
      <w:r w:rsidR="00F33404">
        <w:t xml:space="preserve"> intermediate </w:t>
      </w:r>
      <w:proofErr w:type="gramStart"/>
      <w:r w:rsidR="00813BFA">
        <w:t>components</w:t>
      </w:r>
      <w:proofErr w:type="gramEnd"/>
      <w:r w:rsidR="00F33404">
        <w:t xml:space="preserve"> so value added at world prices is equal to $</w:t>
      </w:r>
      <w:r w:rsidR="00DC4F2D">
        <w:t>6</w:t>
      </w:r>
      <w:r>
        <w:t>0</w:t>
      </w:r>
      <w:r w:rsidR="00F33404">
        <w:t xml:space="preserve">00. </w:t>
      </w:r>
      <w:r w:rsidR="00813BFA">
        <w:t xml:space="preserve">Consider now two scenarios (A) </w:t>
      </w:r>
      <w:r>
        <w:t xml:space="preserve">Trump </w:t>
      </w:r>
      <w:r w:rsidR="00813BFA">
        <w:t>imposes a 2</w:t>
      </w:r>
      <w:r>
        <w:t>5</w:t>
      </w:r>
      <w:r w:rsidR="00813BFA">
        <w:t xml:space="preserve">% tariff on final good </w:t>
      </w:r>
      <w:r>
        <w:t>motorcycles</w:t>
      </w:r>
      <w:r w:rsidR="00813BFA">
        <w:t xml:space="preserve"> and on intermediate components; and (B) </w:t>
      </w:r>
      <w:r>
        <w:t>Trump</w:t>
      </w:r>
      <w:r w:rsidR="00813BFA">
        <w:t xml:space="preserve"> imposes a 2</w:t>
      </w:r>
      <w:r>
        <w:t>5</w:t>
      </w:r>
      <w:r w:rsidR="00813BFA">
        <w:t xml:space="preserve">% tariff on </w:t>
      </w:r>
      <w:r>
        <w:t>motorcycle</w:t>
      </w:r>
      <w:r w:rsidR="00813BFA">
        <w:t xml:space="preserve"> components only (zero tariff on imported </w:t>
      </w:r>
      <w:r>
        <w:t>motorcycles</w:t>
      </w:r>
      <w:r w:rsidR="00813BFA">
        <w:t>).  We can calculate the effective rate of protection ERP in scenarios A and B to be ____________ respectively.</w:t>
      </w:r>
    </w:p>
    <w:p w14:paraId="44268D50" w14:textId="77777777" w:rsidR="00813BFA" w:rsidRDefault="00813BFA" w:rsidP="00F452E3">
      <w:pPr>
        <w:pStyle w:val="option"/>
        <w:numPr>
          <w:ilvl w:val="0"/>
          <w:numId w:val="22"/>
        </w:numPr>
      </w:pPr>
      <w:r>
        <w:t>2</w:t>
      </w:r>
      <w:r w:rsidR="00DB73DB">
        <w:t>5</w:t>
      </w:r>
      <w:r>
        <w:t>% and 40%</w:t>
      </w:r>
    </w:p>
    <w:p w14:paraId="16081958" w14:textId="77777777" w:rsidR="00813BFA" w:rsidRPr="00AD6633" w:rsidRDefault="00813BFA" w:rsidP="0065326D">
      <w:pPr>
        <w:pStyle w:val="option"/>
        <w:rPr>
          <w:b/>
          <w:bCs/>
        </w:rPr>
      </w:pPr>
      <w:r w:rsidRPr="00AD6633">
        <w:rPr>
          <w:b/>
          <w:bCs/>
        </w:rPr>
        <w:t>2</w:t>
      </w:r>
      <w:r w:rsidR="00DB73DB" w:rsidRPr="00AD6633">
        <w:rPr>
          <w:b/>
          <w:bCs/>
        </w:rPr>
        <w:t>5</w:t>
      </w:r>
      <w:r w:rsidRPr="00AD6633">
        <w:rPr>
          <w:b/>
          <w:bCs/>
        </w:rPr>
        <w:t xml:space="preserve">% and </w:t>
      </w:r>
      <w:r w:rsidR="00DB73DB" w:rsidRPr="00AD6633">
        <w:rPr>
          <w:b/>
          <w:bCs/>
        </w:rPr>
        <w:t>-</w:t>
      </w:r>
      <w:r w:rsidRPr="00AD6633">
        <w:rPr>
          <w:b/>
          <w:bCs/>
        </w:rPr>
        <w:t>2</w:t>
      </w:r>
      <w:r w:rsidR="00DB73DB" w:rsidRPr="00AD6633">
        <w:rPr>
          <w:b/>
          <w:bCs/>
        </w:rPr>
        <w:t>5</w:t>
      </w:r>
      <w:r w:rsidRPr="00AD6633">
        <w:rPr>
          <w:b/>
          <w:bCs/>
        </w:rPr>
        <w:t>%</w:t>
      </w:r>
    </w:p>
    <w:p w14:paraId="4FC1124B" w14:textId="77777777" w:rsidR="00813BFA" w:rsidRDefault="00813BFA" w:rsidP="0065326D">
      <w:pPr>
        <w:pStyle w:val="option"/>
      </w:pPr>
      <w:r>
        <w:t>40% and -20%</w:t>
      </w:r>
    </w:p>
    <w:p w14:paraId="3CE7B278" w14:textId="77777777" w:rsidR="00813BFA" w:rsidRDefault="00813BFA" w:rsidP="0065326D">
      <w:pPr>
        <w:pStyle w:val="option"/>
      </w:pPr>
      <w:r>
        <w:t>2</w:t>
      </w:r>
      <w:r w:rsidR="00DB73DB">
        <w:t>5</w:t>
      </w:r>
      <w:r>
        <w:t xml:space="preserve">% and </w:t>
      </w:r>
      <w:r w:rsidR="00DB73DB">
        <w:t>-</w:t>
      </w:r>
      <w:r>
        <w:t>20%</w:t>
      </w:r>
    </w:p>
    <w:p w14:paraId="1FB67CAA" w14:textId="77777777" w:rsidR="00813BFA" w:rsidRDefault="00813BFA" w:rsidP="00AF1F5C">
      <w:pPr>
        <w:pStyle w:val="Question"/>
      </w:pPr>
      <w:r>
        <w:t>Which of the following macroeconomic identit</w:t>
      </w:r>
      <w:r w:rsidR="00BA5A61">
        <w:t>ies lead to a correct</w:t>
      </w:r>
      <w:r>
        <w:t xml:space="preserve"> </w:t>
      </w:r>
      <w:r w:rsidR="00BA5A61">
        <w:t>account</w:t>
      </w:r>
      <w:r>
        <w:t xml:space="preserve"> </w:t>
      </w:r>
      <w:r w:rsidR="00BA5A61">
        <w:t xml:space="preserve">of </w:t>
      </w:r>
      <w:r>
        <w:t>the trade balance</w:t>
      </w:r>
    </w:p>
    <w:p w14:paraId="36D93BC8" w14:textId="77777777" w:rsidR="00BA5A61" w:rsidRDefault="00BA5A61" w:rsidP="00F452E3">
      <w:pPr>
        <w:pStyle w:val="option"/>
        <w:numPr>
          <w:ilvl w:val="0"/>
          <w:numId w:val="23"/>
        </w:numPr>
      </w:pPr>
      <w:r>
        <w:t>Y = C + I + G + (X – M)</w:t>
      </w:r>
    </w:p>
    <w:p w14:paraId="46D74012" w14:textId="77777777" w:rsidR="00813BFA" w:rsidRDefault="00BA5A61" w:rsidP="00F452E3">
      <w:pPr>
        <w:pStyle w:val="option"/>
        <w:numPr>
          <w:ilvl w:val="0"/>
          <w:numId w:val="23"/>
        </w:numPr>
      </w:pPr>
      <w:r>
        <w:t>Y – E = X – M</w:t>
      </w:r>
    </w:p>
    <w:p w14:paraId="4AC1D944" w14:textId="77777777" w:rsidR="00BA5A61" w:rsidRDefault="00BA5A61" w:rsidP="00F452E3">
      <w:pPr>
        <w:pStyle w:val="option"/>
        <w:numPr>
          <w:ilvl w:val="0"/>
          <w:numId w:val="23"/>
        </w:numPr>
      </w:pPr>
      <w:r>
        <w:t>(S - I) + (T – G) = (X – M)</w:t>
      </w:r>
    </w:p>
    <w:p w14:paraId="09B8E0AB" w14:textId="77777777" w:rsidR="00BA5A61" w:rsidRPr="00AD6633" w:rsidRDefault="00BA5A61" w:rsidP="00F452E3">
      <w:pPr>
        <w:pStyle w:val="option"/>
        <w:numPr>
          <w:ilvl w:val="0"/>
          <w:numId w:val="23"/>
        </w:numPr>
        <w:rPr>
          <w:b/>
          <w:bCs/>
        </w:rPr>
      </w:pPr>
      <w:proofErr w:type="gramStart"/>
      <w:r w:rsidRPr="00AD6633">
        <w:rPr>
          <w:b/>
          <w:bCs/>
        </w:rPr>
        <w:t>all of</w:t>
      </w:r>
      <w:proofErr w:type="gramEnd"/>
      <w:r w:rsidRPr="00AD6633">
        <w:rPr>
          <w:b/>
          <w:bCs/>
        </w:rPr>
        <w:t xml:space="preserve"> the above </w:t>
      </w:r>
    </w:p>
    <w:p w14:paraId="148FC73B" w14:textId="77777777" w:rsidR="00AF1F5C" w:rsidRDefault="00237E44" w:rsidP="00AF1F5C">
      <w:pPr>
        <w:pStyle w:val="Question"/>
      </w:pPr>
      <w:r>
        <w:t xml:space="preserve">Think of </w:t>
      </w:r>
      <w:r w:rsidR="00630C87">
        <w:t xml:space="preserve">labor </w:t>
      </w:r>
      <w:r w:rsidR="00CC63AA">
        <w:t xml:space="preserve">demand </w:t>
      </w:r>
      <w:r w:rsidR="00630C87">
        <w:t>by firms in a sector</w:t>
      </w:r>
      <w:r w:rsidR="00CC63AA">
        <w:t xml:space="preserve"> (given by the horizontal summation of each firm’s downward sloping marginal </w:t>
      </w:r>
      <w:r w:rsidR="00CC63AA">
        <w:lastRenderedPageBreak/>
        <w:t>value product of labor</w:t>
      </w:r>
      <w:r w:rsidR="006432BB">
        <w:t xml:space="preserve"> (P*MPL)</w:t>
      </w:r>
      <w:r>
        <w:t xml:space="preserve">.  </w:t>
      </w:r>
      <w:r w:rsidR="006432BB">
        <w:t>If the product price remains unchanged then</w:t>
      </w:r>
      <w:r w:rsidR="00150E42">
        <w:t xml:space="preserve"> an improvement </w:t>
      </w:r>
      <w:r w:rsidR="00630C87">
        <w:t xml:space="preserve">that raises the </w:t>
      </w:r>
      <w:r w:rsidR="006432BB">
        <w:t>marginal product</w:t>
      </w:r>
      <w:r w:rsidR="00630C87">
        <w:t xml:space="preserve"> of every worker by </w:t>
      </w:r>
      <w:r>
        <w:t>say 10% shou</w:t>
      </w:r>
      <w:r w:rsidR="00150E42">
        <w:t>l</w:t>
      </w:r>
      <w:r>
        <w:t>d</w:t>
      </w:r>
      <w:r w:rsidR="002F4752">
        <w:t xml:space="preserve"> lead to </w:t>
      </w:r>
      <w:r w:rsidR="00150E42">
        <w:t xml:space="preserve">_________ in labor demand </w:t>
      </w:r>
      <w:r w:rsidR="006432BB">
        <w:t xml:space="preserve">and employment </w:t>
      </w:r>
      <w:r w:rsidR="00CC63AA">
        <w:t>in the sector</w:t>
      </w:r>
      <w:r w:rsidR="006432BB">
        <w:t xml:space="preserve">. However if the resulting </w:t>
      </w:r>
      <w:r w:rsidR="00150E42">
        <w:t xml:space="preserve">increase in </w:t>
      </w:r>
      <w:r w:rsidR="002F4752">
        <w:t xml:space="preserve">output </w:t>
      </w:r>
      <w:r w:rsidR="00150E42">
        <w:t>supply</w:t>
      </w:r>
      <w:r>
        <w:t xml:space="preserve"> leads to </w:t>
      </w:r>
      <w:r w:rsidR="00150E42">
        <w:t xml:space="preserve">a </w:t>
      </w:r>
      <w:r w:rsidR="006432BB">
        <w:t xml:space="preserve">sufficiently </w:t>
      </w:r>
      <w:r w:rsidR="00150E42">
        <w:t>large ________ in the product price</w:t>
      </w:r>
      <w:r w:rsidR="006432BB">
        <w:t xml:space="preserve"> then total employment in the sector could fall</w:t>
      </w:r>
      <w:r w:rsidR="00AF1F5C">
        <w:t>:</w:t>
      </w:r>
    </w:p>
    <w:p w14:paraId="6ADAE45E" w14:textId="77777777" w:rsidR="00AF1F5C" w:rsidRDefault="002F4752" w:rsidP="00F452E3">
      <w:pPr>
        <w:pStyle w:val="option"/>
        <w:numPr>
          <w:ilvl w:val="0"/>
          <w:numId w:val="20"/>
        </w:numPr>
      </w:pPr>
      <w:r>
        <w:t xml:space="preserve">an </w:t>
      </w:r>
      <w:r w:rsidR="00630C87">
        <w:t>i</w:t>
      </w:r>
      <w:r w:rsidR="00150E42">
        <w:t>ncrease, increase</w:t>
      </w:r>
      <w:r w:rsidR="00237E44">
        <w:t xml:space="preserve"> </w:t>
      </w:r>
    </w:p>
    <w:p w14:paraId="6A77E45B" w14:textId="77777777" w:rsidR="00AF1F5C" w:rsidRDefault="002F4752" w:rsidP="0065326D">
      <w:pPr>
        <w:pStyle w:val="option"/>
      </w:pPr>
      <w:r>
        <w:t xml:space="preserve">a </w:t>
      </w:r>
      <w:r w:rsidR="00630C87">
        <w:t>decrease; increase</w:t>
      </w:r>
    </w:p>
    <w:p w14:paraId="14805ACB" w14:textId="77777777" w:rsidR="00AF1F5C" w:rsidRDefault="002F4752" w:rsidP="0065326D">
      <w:pPr>
        <w:pStyle w:val="option"/>
      </w:pPr>
      <w:r>
        <w:t>no change; fall</w:t>
      </w:r>
    </w:p>
    <w:p w14:paraId="1B27C828" w14:textId="77777777" w:rsidR="004536F8" w:rsidRPr="00AD6633" w:rsidRDefault="002F4752" w:rsidP="0065326D">
      <w:pPr>
        <w:pStyle w:val="option"/>
        <w:rPr>
          <w:b/>
          <w:bCs/>
        </w:rPr>
      </w:pPr>
      <w:r w:rsidRPr="00AD6633">
        <w:rPr>
          <w:b/>
          <w:bCs/>
        </w:rPr>
        <w:t>an increase; fall</w:t>
      </w:r>
    </w:p>
    <w:p w14:paraId="60367907" w14:textId="77777777" w:rsidR="00AF1F5C" w:rsidRDefault="0095450C" w:rsidP="0095450C">
      <w:pPr>
        <w:pStyle w:val="Question"/>
      </w:pPr>
      <w:r>
        <w:t xml:space="preserve">Which of the following international organizations today is responsible for </w:t>
      </w:r>
      <w:r w:rsidRPr="0095450C">
        <w:t>developing and maintaining the system of international trade rules and dealing with trade disputes?</w:t>
      </w:r>
    </w:p>
    <w:p w14:paraId="24CDDADC" w14:textId="77777777" w:rsidR="00AF1F5C" w:rsidRDefault="0095450C" w:rsidP="00AF1F5C">
      <w:pPr>
        <w:numPr>
          <w:ilvl w:val="1"/>
          <w:numId w:val="4"/>
        </w:numPr>
        <w:jc w:val="both"/>
        <w:rPr>
          <w:sz w:val="22"/>
          <w:szCs w:val="22"/>
        </w:rPr>
      </w:pPr>
      <w:r>
        <w:rPr>
          <w:sz w:val="22"/>
          <w:szCs w:val="22"/>
        </w:rPr>
        <w:t>The IMF</w:t>
      </w:r>
    </w:p>
    <w:p w14:paraId="0851F12F" w14:textId="77777777" w:rsidR="0095450C" w:rsidRDefault="0095450C" w:rsidP="00AF1F5C">
      <w:pPr>
        <w:numPr>
          <w:ilvl w:val="1"/>
          <w:numId w:val="4"/>
        </w:numPr>
        <w:jc w:val="both"/>
        <w:rPr>
          <w:sz w:val="22"/>
          <w:szCs w:val="22"/>
        </w:rPr>
      </w:pPr>
      <w:r>
        <w:rPr>
          <w:sz w:val="22"/>
          <w:szCs w:val="22"/>
        </w:rPr>
        <w:t>The World Bank</w:t>
      </w:r>
    </w:p>
    <w:p w14:paraId="4A9E4196" w14:textId="77777777" w:rsidR="0095450C" w:rsidRDefault="0095450C" w:rsidP="00AF1F5C">
      <w:pPr>
        <w:numPr>
          <w:ilvl w:val="1"/>
          <w:numId w:val="4"/>
        </w:numPr>
        <w:jc w:val="both"/>
        <w:rPr>
          <w:sz w:val="22"/>
          <w:szCs w:val="22"/>
        </w:rPr>
      </w:pPr>
      <w:r>
        <w:rPr>
          <w:sz w:val="22"/>
          <w:szCs w:val="22"/>
        </w:rPr>
        <w:t>The Generalized Agreement on Tariffs and Trade (GATT)</w:t>
      </w:r>
    </w:p>
    <w:p w14:paraId="3446E319" w14:textId="77777777" w:rsidR="0095450C" w:rsidRPr="00AD6633" w:rsidRDefault="0095450C" w:rsidP="00AF1F5C">
      <w:pPr>
        <w:numPr>
          <w:ilvl w:val="1"/>
          <w:numId w:val="4"/>
        </w:numPr>
        <w:jc w:val="both"/>
        <w:rPr>
          <w:b/>
          <w:bCs/>
          <w:sz w:val="22"/>
          <w:szCs w:val="22"/>
        </w:rPr>
      </w:pPr>
      <w:r w:rsidRPr="00AD6633">
        <w:rPr>
          <w:b/>
          <w:bCs/>
          <w:sz w:val="22"/>
          <w:szCs w:val="22"/>
        </w:rPr>
        <w:t>The WTO</w:t>
      </w:r>
    </w:p>
    <w:p w14:paraId="1E82F420" w14:textId="77777777" w:rsidR="001444C3" w:rsidRDefault="001444C3" w:rsidP="00AF1F5C">
      <w:pPr>
        <w:pStyle w:val="Question"/>
      </w:pPr>
      <w:r>
        <w:t>According to economist Dani Rodrik</w:t>
      </w:r>
      <w:r w:rsidR="00E65235">
        <w:t xml:space="preserve">, countries that are more exposed to trade (measured for example as (X + M) / </w:t>
      </w:r>
      <w:proofErr w:type="gramStart"/>
      <w:r w:rsidR="00E65235">
        <w:t>GDP )</w:t>
      </w:r>
      <w:proofErr w:type="gramEnd"/>
      <w:r w:rsidR="00E65235">
        <w:t xml:space="preserve"> also tend to have</w:t>
      </w:r>
      <w:r w:rsidR="006820C3">
        <w:t xml:space="preserve">  ____________.  </w:t>
      </w:r>
    </w:p>
    <w:p w14:paraId="20DC3263" w14:textId="77777777" w:rsidR="00E65235" w:rsidRDefault="00E65235" w:rsidP="00E65235">
      <w:pPr>
        <w:numPr>
          <w:ilvl w:val="1"/>
          <w:numId w:val="4"/>
        </w:numPr>
        <w:jc w:val="both"/>
        <w:rPr>
          <w:sz w:val="22"/>
          <w:szCs w:val="22"/>
        </w:rPr>
      </w:pPr>
      <w:r>
        <w:rPr>
          <w:sz w:val="22"/>
          <w:szCs w:val="22"/>
        </w:rPr>
        <w:t>high</w:t>
      </w:r>
      <w:r w:rsidR="00BF626F">
        <w:rPr>
          <w:sz w:val="22"/>
          <w:szCs w:val="22"/>
        </w:rPr>
        <w:t>er</w:t>
      </w:r>
      <w:r>
        <w:rPr>
          <w:sz w:val="22"/>
          <w:szCs w:val="22"/>
        </w:rPr>
        <w:t xml:space="preserve"> levels of trade protection</w:t>
      </w:r>
    </w:p>
    <w:p w14:paraId="3A85D3BC" w14:textId="77777777" w:rsidR="00E65235" w:rsidRDefault="00E65235" w:rsidP="00E65235">
      <w:pPr>
        <w:numPr>
          <w:ilvl w:val="1"/>
          <w:numId w:val="4"/>
        </w:numPr>
        <w:jc w:val="both"/>
        <w:rPr>
          <w:sz w:val="22"/>
          <w:szCs w:val="22"/>
        </w:rPr>
      </w:pPr>
      <w:r>
        <w:rPr>
          <w:sz w:val="22"/>
          <w:szCs w:val="22"/>
        </w:rPr>
        <w:t>governments with anti-free trade agendas</w:t>
      </w:r>
    </w:p>
    <w:p w14:paraId="3B18AFFC" w14:textId="77777777" w:rsidR="00E65235" w:rsidRPr="00AD6633" w:rsidRDefault="00E65235" w:rsidP="00E65235">
      <w:pPr>
        <w:numPr>
          <w:ilvl w:val="1"/>
          <w:numId w:val="4"/>
        </w:numPr>
        <w:jc w:val="both"/>
        <w:rPr>
          <w:b/>
          <w:bCs/>
          <w:sz w:val="22"/>
          <w:szCs w:val="22"/>
        </w:rPr>
      </w:pPr>
      <w:r w:rsidRPr="00AD6633">
        <w:rPr>
          <w:b/>
          <w:bCs/>
          <w:sz w:val="22"/>
          <w:szCs w:val="22"/>
        </w:rPr>
        <w:t>larger government social safety nets</w:t>
      </w:r>
    </w:p>
    <w:p w14:paraId="3D242479" w14:textId="77777777" w:rsidR="00E65235" w:rsidRDefault="00E65235" w:rsidP="00E65235">
      <w:pPr>
        <w:numPr>
          <w:ilvl w:val="1"/>
          <w:numId w:val="4"/>
        </w:numPr>
        <w:jc w:val="both"/>
        <w:rPr>
          <w:sz w:val="22"/>
          <w:szCs w:val="22"/>
        </w:rPr>
      </w:pPr>
      <w:r>
        <w:rPr>
          <w:sz w:val="22"/>
          <w:szCs w:val="22"/>
        </w:rPr>
        <w:t>less coastline</w:t>
      </w:r>
      <w:r w:rsidR="00BF626F">
        <w:rPr>
          <w:sz w:val="22"/>
          <w:szCs w:val="22"/>
        </w:rPr>
        <w:t xml:space="preserve"> relative to their land area</w:t>
      </w:r>
    </w:p>
    <w:p w14:paraId="2E980C33" w14:textId="77777777" w:rsidR="00BD50B2" w:rsidRDefault="00C13609" w:rsidP="00BD50B2">
      <w:pPr>
        <w:pStyle w:val="Question"/>
      </w:pPr>
      <w:r>
        <w:t xml:space="preserve">In the 1980s Japan agreed to voluntary export restraints (VER) on car exports to the USA.  This policy is similar in impacts as a ______________except that ___________  </w:t>
      </w:r>
    </w:p>
    <w:p w14:paraId="1A18DCFE" w14:textId="77777777" w:rsidR="00BD50B2" w:rsidRDefault="00C13609" w:rsidP="00BD50B2">
      <w:pPr>
        <w:numPr>
          <w:ilvl w:val="1"/>
          <w:numId w:val="4"/>
        </w:numPr>
        <w:jc w:val="both"/>
        <w:rPr>
          <w:sz w:val="22"/>
          <w:szCs w:val="22"/>
        </w:rPr>
      </w:pPr>
      <w:r>
        <w:rPr>
          <w:sz w:val="22"/>
          <w:szCs w:val="22"/>
        </w:rPr>
        <w:t>Domestic import tariff; the tariff revenue is returned to consumers</w:t>
      </w:r>
    </w:p>
    <w:p w14:paraId="46E2B54B" w14:textId="77777777" w:rsidR="00BD50B2" w:rsidRPr="00AD6633" w:rsidRDefault="00C13609" w:rsidP="00BD50B2">
      <w:pPr>
        <w:numPr>
          <w:ilvl w:val="1"/>
          <w:numId w:val="4"/>
        </w:numPr>
        <w:jc w:val="both"/>
        <w:rPr>
          <w:b/>
          <w:bCs/>
          <w:sz w:val="22"/>
          <w:szCs w:val="22"/>
        </w:rPr>
      </w:pPr>
      <w:r w:rsidRPr="00AD6633">
        <w:rPr>
          <w:b/>
          <w:bCs/>
          <w:sz w:val="22"/>
          <w:szCs w:val="22"/>
        </w:rPr>
        <w:t>Domestic import quota; quota rents are collected by the foreign country.</w:t>
      </w:r>
    </w:p>
    <w:p w14:paraId="0251E0DB" w14:textId="77777777" w:rsidR="00BD50B2" w:rsidRDefault="00C13609" w:rsidP="00BD50B2">
      <w:pPr>
        <w:numPr>
          <w:ilvl w:val="1"/>
          <w:numId w:val="4"/>
        </w:numPr>
        <w:jc w:val="both"/>
        <w:rPr>
          <w:sz w:val="22"/>
          <w:szCs w:val="22"/>
        </w:rPr>
      </w:pPr>
      <w:r>
        <w:rPr>
          <w:sz w:val="22"/>
          <w:szCs w:val="22"/>
        </w:rPr>
        <w:t>Production subsidy to US car manufacturers; the foreign country pays the subsidy payments</w:t>
      </w:r>
    </w:p>
    <w:p w14:paraId="1A2BE689" w14:textId="77777777" w:rsidR="00BD50B2" w:rsidRPr="00C13609" w:rsidRDefault="00C13609" w:rsidP="00C13609">
      <w:pPr>
        <w:numPr>
          <w:ilvl w:val="1"/>
          <w:numId w:val="4"/>
        </w:numPr>
        <w:jc w:val="both"/>
        <w:rPr>
          <w:sz w:val="22"/>
          <w:szCs w:val="22"/>
        </w:rPr>
      </w:pPr>
      <w:r>
        <w:rPr>
          <w:sz w:val="22"/>
          <w:szCs w:val="22"/>
        </w:rPr>
        <w:t>Domestic import license system; domestic consumers do not pay a consumption tax</w:t>
      </w:r>
    </w:p>
    <w:p w14:paraId="2137D95C" w14:textId="77777777" w:rsidR="007E4121" w:rsidRDefault="007E4121" w:rsidP="007E4121">
      <w:pPr>
        <w:pStyle w:val="Question"/>
      </w:pPr>
      <w:r>
        <w:t>Which of the following explanations is the most plausible explanation for why the United States has had a persistent trade deficit with the rest of the world over the past few decades.</w:t>
      </w:r>
    </w:p>
    <w:p w14:paraId="769A62C1" w14:textId="77777777" w:rsidR="007E4121" w:rsidRPr="00AD6633" w:rsidRDefault="007E4121" w:rsidP="00F452E3">
      <w:pPr>
        <w:pStyle w:val="option"/>
        <w:numPr>
          <w:ilvl w:val="0"/>
          <w:numId w:val="21"/>
        </w:numPr>
        <w:rPr>
          <w:b/>
          <w:bCs/>
        </w:rPr>
      </w:pPr>
      <w:r w:rsidRPr="00AD6633">
        <w:rPr>
          <w:b/>
          <w:bCs/>
        </w:rPr>
        <w:t xml:space="preserve">Because the United States has remained an attractive destination for investment from abroad, driving expenditure (E = C + I + G) above domestic output Y. </w:t>
      </w:r>
    </w:p>
    <w:p w14:paraId="1BCB7921" w14:textId="77777777" w:rsidR="007E4121" w:rsidRDefault="007E4121" w:rsidP="00F452E3">
      <w:pPr>
        <w:pStyle w:val="option"/>
        <w:numPr>
          <w:ilvl w:val="0"/>
          <w:numId w:val="21"/>
        </w:numPr>
      </w:pPr>
      <w:r>
        <w:t xml:space="preserve">Because wages are lower abroad than in the USA so US firms find it difficult to compete. </w:t>
      </w:r>
    </w:p>
    <w:p w14:paraId="67F2B9EF" w14:textId="77777777" w:rsidR="007E4121" w:rsidRDefault="007E4121" w:rsidP="0065326D">
      <w:pPr>
        <w:pStyle w:val="option"/>
      </w:pPr>
      <w:r>
        <w:t>Because other countries have been taking advantage of the USA by having higher tariffs on their products.</w:t>
      </w:r>
    </w:p>
    <w:p w14:paraId="65D3E295" w14:textId="77777777" w:rsidR="007E4121" w:rsidRDefault="007E4121" w:rsidP="0065326D">
      <w:pPr>
        <w:pStyle w:val="option"/>
      </w:pPr>
      <w:r>
        <w:t>Because we have been losing ‘competitiveness’ as other countries have increased their productivity faster than the USA has.</w:t>
      </w:r>
    </w:p>
    <w:p w14:paraId="0CA86964" w14:textId="77777777" w:rsidR="0065326D" w:rsidRDefault="0065326D" w:rsidP="0065326D">
      <w:pPr>
        <w:pStyle w:val="Question"/>
      </w:pPr>
      <w:r>
        <w:t xml:space="preserve">Consider a trade model with IRS (internal to the firm) and monopolistic competition in the car production sector.   The economy is initially closed and the Home country has 5 car manufactures (making 5 different models of cars).  If this country opens up to trade the model predicts that the home country will end up </w:t>
      </w:r>
      <w:r w:rsidRPr="0065326D">
        <w:rPr>
          <w:i/>
        </w:rPr>
        <w:t>producing</w:t>
      </w:r>
      <w:r>
        <w:t xml:space="preserve"> _________ car brands with ______ </w:t>
      </w:r>
      <w:r w:rsidRPr="0065326D">
        <w:rPr>
          <w:i/>
        </w:rPr>
        <w:t>prices</w:t>
      </w:r>
      <w:r>
        <w:t>.</w:t>
      </w:r>
    </w:p>
    <w:p w14:paraId="33DFCD16" w14:textId="77777777" w:rsidR="0065326D" w:rsidRPr="00AD6633" w:rsidRDefault="0065326D" w:rsidP="00F452E3">
      <w:pPr>
        <w:pStyle w:val="option"/>
        <w:numPr>
          <w:ilvl w:val="0"/>
          <w:numId w:val="24"/>
        </w:numPr>
        <w:rPr>
          <w:b/>
          <w:bCs/>
        </w:rPr>
      </w:pPr>
      <w:r w:rsidRPr="00AD6633">
        <w:rPr>
          <w:b/>
          <w:bCs/>
        </w:rPr>
        <w:t>more; lower</w:t>
      </w:r>
    </w:p>
    <w:p w14:paraId="2BCBA1D4" w14:textId="77777777" w:rsidR="0065326D" w:rsidRDefault="0065326D" w:rsidP="00F452E3">
      <w:pPr>
        <w:pStyle w:val="option"/>
        <w:numPr>
          <w:ilvl w:val="0"/>
          <w:numId w:val="24"/>
        </w:numPr>
      </w:pPr>
      <w:r>
        <w:t>less; lower</w:t>
      </w:r>
    </w:p>
    <w:p w14:paraId="3E0C1DE1" w14:textId="77777777" w:rsidR="0065326D" w:rsidRDefault="0065326D" w:rsidP="00F452E3">
      <w:pPr>
        <w:pStyle w:val="option"/>
        <w:numPr>
          <w:ilvl w:val="0"/>
          <w:numId w:val="24"/>
        </w:numPr>
      </w:pPr>
      <w:r>
        <w:t>less; higher</w:t>
      </w:r>
    </w:p>
    <w:p w14:paraId="71E30EBC" w14:textId="77777777" w:rsidR="0065326D" w:rsidRDefault="0065326D" w:rsidP="00F452E3">
      <w:pPr>
        <w:pStyle w:val="option"/>
        <w:numPr>
          <w:ilvl w:val="0"/>
          <w:numId w:val="24"/>
        </w:numPr>
      </w:pPr>
      <w:r>
        <w:t>more; higher</w:t>
      </w:r>
    </w:p>
    <w:p w14:paraId="2EB945DF" w14:textId="77777777" w:rsidR="0065326D" w:rsidRDefault="0065326D" w:rsidP="0065326D">
      <w:pPr>
        <w:pStyle w:val="Question"/>
      </w:pPr>
      <w:r>
        <w:t>The specificity principle refers to</w:t>
      </w:r>
      <w:r w:rsidR="00AC3E64">
        <w:t xml:space="preserve"> the idea that</w:t>
      </w:r>
    </w:p>
    <w:p w14:paraId="14BA545B" w14:textId="77777777" w:rsidR="0065326D" w:rsidRDefault="00AC3E64" w:rsidP="00F452E3">
      <w:pPr>
        <w:pStyle w:val="option"/>
        <w:numPr>
          <w:ilvl w:val="0"/>
          <w:numId w:val="25"/>
        </w:numPr>
      </w:pPr>
      <w:r>
        <w:t>the</w:t>
      </w:r>
      <w:r w:rsidR="0065326D">
        <w:t xml:space="preserve"> WTO allows countries to temporarily raise tariffs in response to a </w:t>
      </w:r>
      <w:r>
        <w:t xml:space="preserve">specific </w:t>
      </w:r>
      <w:r w:rsidR="0065326D">
        <w:t>surge of imports</w:t>
      </w:r>
      <w:r>
        <w:t>,</w:t>
      </w:r>
      <w:r w:rsidR="0065326D">
        <w:t xml:space="preserve"> if this causes domestic harm. </w:t>
      </w:r>
    </w:p>
    <w:p w14:paraId="4B42E074" w14:textId="77777777" w:rsidR="0065326D" w:rsidRPr="00AD6633" w:rsidRDefault="0065326D" w:rsidP="00F452E3">
      <w:pPr>
        <w:pStyle w:val="option"/>
        <w:numPr>
          <w:ilvl w:val="0"/>
          <w:numId w:val="24"/>
        </w:numPr>
        <w:rPr>
          <w:b/>
          <w:bCs/>
        </w:rPr>
      </w:pPr>
      <w:r w:rsidRPr="00AD6633">
        <w:rPr>
          <w:b/>
          <w:bCs/>
        </w:rPr>
        <w:t>policy interventions should be chosen to match the nature of the market failure they</w:t>
      </w:r>
      <w:r w:rsidR="00AC3E64" w:rsidRPr="00AD6633">
        <w:rPr>
          <w:b/>
          <w:bCs/>
        </w:rPr>
        <w:t xml:space="preserve"> are intended to fix, </w:t>
      </w:r>
      <w:proofErr w:type="gramStart"/>
      <w:r w:rsidR="00AC3E64" w:rsidRPr="00AD6633">
        <w:rPr>
          <w:b/>
          <w:bCs/>
        </w:rPr>
        <w:t>so as to</w:t>
      </w:r>
      <w:proofErr w:type="gramEnd"/>
      <w:r w:rsidR="00AC3E64" w:rsidRPr="00AD6633">
        <w:rPr>
          <w:b/>
          <w:bCs/>
        </w:rPr>
        <w:t xml:space="preserve"> minimize distortions.</w:t>
      </w:r>
    </w:p>
    <w:p w14:paraId="5FA9A139" w14:textId="77777777" w:rsidR="0065326D" w:rsidRDefault="00AC3E64" w:rsidP="00F452E3">
      <w:pPr>
        <w:pStyle w:val="option"/>
        <w:numPr>
          <w:ilvl w:val="0"/>
          <w:numId w:val="24"/>
        </w:numPr>
      </w:pPr>
      <w:r>
        <w:t>Multilateral trade arrangements or pacts to reduce tariffs are preferred to preferential or country specific trade arrangements</w:t>
      </w:r>
    </w:p>
    <w:p w14:paraId="099AF4CE" w14:textId="77777777" w:rsidR="0065326D" w:rsidRDefault="00AC3E64" w:rsidP="00F452E3">
      <w:pPr>
        <w:pStyle w:val="option"/>
        <w:numPr>
          <w:ilvl w:val="0"/>
          <w:numId w:val="24"/>
        </w:numPr>
      </w:pPr>
      <w:r>
        <w:t xml:space="preserve">for </w:t>
      </w:r>
      <w:r w:rsidR="0065326D">
        <w:t xml:space="preserve">any level of import </w:t>
      </w:r>
      <w:proofErr w:type="gramStart"/>
      <w:r w:rsidR="0065326D">
        <w:t>quota</w:t>
      </w:r>
      <w:proofErr w:type="gramEnd"/>
      <w:r w:rsidR="0065326D">
        <w:t xml:space="preserve"> we can find </w:t>
      </w:r>
      <w:r>
        <w:t xml:space="preserve">a </w:t>
      </w:r>
      <w:r w:rsidR="0065326D">
        <w:t>specific tariff</w:t>
      </w:r>
      <w:r>
        <w:t xml:space="preserve"> equivalent</w:t>
      </w:r>
      <w:r w:rsidR="0065326D">
        <w:t>.</w:t>
      </w:r>
    </w:p>
    <w:p w14:paraId="18AE484C" w14:textId="77777777" w:rsidR="00AF1F5C" w:rsidRDefault="00AF1F5C" w:rsidP="00AF1F5C">
      <w:pPr>
        <w:pStyle w:val="Question"/>
        <w:numPr>
          <w:ilvl w:val="0"/>
          <w:numId w:val="0"/>
        </w:numPr>
        <w:ind w:left="360"/>
        <w:sectPr w:rsidR="00AF1F5C" w:rsidSect="0023533F">
          <w:footerReference w:type="even" r:id="rId7"/>
          <w:footerReference w:type="default" r:id="rId8"/>
          <w:pgSz w:w="15840" w:h="12240" w:orient="landscape"/>
          <w:pgMar w:top="990" w:right="1440" w:bottom="1170" w:left="1440" w:header="720" w:footer="720" w:gutter="0"/>
          <w:cols w:num="2" w:space="720"/>
          <w:docGrid w:linePitch="360"/>
        </w:sectPr>
      </w:pPr>
    </w:p>
    <w:p w14:paraId="71184DB2" w14:textId="77777777" w:rsidR="00534CE5" w:rsidRDefault="00DE2944" w:rsidP="00534CE5">
      <w:pPr>
        <w:rPr>
          <w:szCs w:val="22"/>
        </w:rPr>
      </w:pPr>
      <w:r>
        <w:rPr>
          <w:b/>
          <w:noProof/>
          <w:szCs w:val="22"/>
          <w:u w:val="single"/>
          <w:lang w:eastAsia="en-US"/>
        </w:rPr>
        <w:lastRenderedPageBreak/>
        <mc:AlternateContent>
          <mc:Choice Requires="wps">
            <w:drawing>
              <wp:anchor distT="0" distB="0" distL="114300" distR="114300" simplePos="0" relativeHeight="251653120" behindDoc="0" locked="0" layoutInCell="1" allowOverlap="1" wp14:anchorId="1C630DCB" wp14:editId="1F14DAC6">
                <wp:simplePos x="0" y="0"/>
                <wp:positionH relativeFrom="column">
                  <wp:posOffset>1143000</wp:posOffset>
                </wp:positionH>
                <wp:positionV relativeFrom="paragraph">
                  <wp:posOffset>-199390</wp:posOffset>
                </wp:positionV>
                <wp:extent cx="2172335" cy="347980"/>
                <wp:effectExtent l="0" t="0" r="0" b="0"/>
                <wp:wrapNone/>
                <wp:docPr id="23"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2335" cy="3479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CE7CF6" id="Rectangle 80" o:spid="_x0000_s1026" style="position:absolute;margin-left:90pt;margin-top:-15.7pt;width:171.05pt;height:27.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"/>
            </w:pict>
          </mc:Fallback>
        </mc:AlternateContent>
      </w:r>
      <w:r w:rsidR="00534CE5">
        <w:rPr>
          <w:szCs w:val="22"/>
        </w:rPr>
        <w:t xml:space="preserve">       Last Name</w:t>
      </w:r>
      <w:r w:rsidR="00976766">
        <w:rPr>
          <w:szCs w:val="22"/>
        </w:rPr>
        <w:t xml:space="preserve">, </w:t>
      </w:r>
      <w:proofErr w:type="gramStart"/>
      <w:r w:rsidR="00976766">
        <w:rPr>
          <w:szCs w:val="22"/>
        </w:rPr>
        <w:t>First</w:t>
      </w:r>
      <w:proofErr w:type="gramEnd"/>
      <w:r w:rsidR="00534CE5">
        <w:rPr>
          <w:szCs w:val="22"/>
        </w:rPr>
        <w:t xml:space="preserve">: __________________________                </w:t>
      </w:r>
      <w:r w:rsidR="00976766">
        <w:rPr>
          <w:szCs w:val="22"/>
        </w:rPr>
        <w:t xml:space="preserve">          </w:t>
      </w:r>
      <w:r w:rsidR="005143FD">
        <w:rPr>
          <w:szCs w:val="22"/>
        </w:rPr>
        <w:t xml:space="preserve"> </w:t>
      </w:r>
      <w:r w:rsidR="005143FD">
        <w:rPr>
          <w:b/>
          <w:szCs w:val="22"/>
          <w:u w:val="single"/>
        </w:rPr>
        <w:t>ECONOMICS 340 FINAL, Fall 2019</w:t>
      </w:r>
      <w:r w:rsidR="00976766">
        <w:rPr>
          <w:b/>
          <w:szCs w:val="22"/>
          <w:u w:val="single"/>
        </w:rPr>
        <w:br/>
      </w:r>
      <w:r w:rsidR="00976766">
        <w:rPr>
          <w:szCs w:val="22"/>
        </w:rPr>
        <w:t xml:space="preserve">   </w:t>
      </w:r>
    </w:p>
    <w:p w14:paraId="4C698772" w14:textId="77777777" w:rsidR="00534CE5" w:rsidRDefault="00534CE5" w:rsidP="00534CE5">
      <w:pPr>
        <w:rPr>
          <w:szCs w:val="22"/>
        </w:rPr>
      </w:pPr>
      <w:r>
        <w:rPr>
          <w:b/>
          <w:szCs w:val="22"/>
          <w:u w:val="single"/>
        </w:rPr>
        <w:t>Part I.</w:t>
      </w:r>
      <w:r w:rsidRPr="00A5634D">
        <w:rPr>
          <w:szCs w:val="22"/>
        </w:rPr>
        <w:t xml:space="preserve">  </w:t>
      </w:r>
      <w:r w:rsidR="001B3022">
        <w:rPr>
          <w:szCs w:val="22"/>
        </w:rPr>
        <w:t>(20</w:t>
      </w:r>
      <w:r w:rsidR="00426BCB">
        <w:rPr>
          <w:szCs w:val="22"/>
        </w:rPr>
        <w:t xml:space="preserve"> pts)</w:t>
      </w:r>
      <w:r w:rsidRPr="00A5634D">
        <w:rPr>
          <w:szCs w:val="22"/>
        </w:rPr>
        <w:t xml:space="preserve"> </w:t>
      </w:r>
      <w:r>
        <w:rPr>
          <w:szCs w:val="22"/>
        </w:rPr>
        <w:t xml:space="preserve">Point A </w:t>
      </w:r>
      <w:r w:rsidRPr="00A5634D">
        <w:rPr>
          <w:szCs w:val="22"/>
        </w:rPr>
        <w:t xml:space="preserve">depicts </w:t>
      </w:r>
      <w:r>
        <w:rPr>
          <w:szCs w:val="22"/>
        </w:rPr>
        <w:t xml:space="preserve">production and consumption in </w:t>
      </w:r>
      <w:r w:rsidRPr="00A5634D">
        <w:rPr>
          <w:szCs w:val="22"/>
        </w:rPr>
        <w:t xml:space="preserve">a closed economy </w:t>
      </w:r>
      <w:r>
        <w:rPr>
          <w:szCs w:val="22"/>
        </w:rPr>
        <w:t xml:space="preserve">with </w:t>
      </w:r>
      <w:r w:rsidRPr="00A5634D">
        <w:rPr>
          <w:szCs w:val="22"/>
        </w:rPr>
        <w:t xml:space="preserve">labor-intensive </w:t>
      </w:r>
      <w:r w:rsidR="002603F4">
        <w:rPr>
          <w:szCs w:val="22"/>
        </w:rPr>
        <w:t>Wine</w:t>
      </w:r>
      <w:r w:rsidR="00C13609">
        <w:rPr>
          <w:szCs w:val="22"/>
        </w:rPr>
        <w:t xml:space="preserve"> </w:t>
      </w:r>
      <w:r w:rsidRPr="00A5634D">
        <w:rPr>
          <w:szCs w:val="22"/>
        </w:rPr>
        <w:t xml:space="preserve">and capital-intensive </w:t>
      </w:r>
      <w:r w:rsidR="002603F4">
        <w:rPr>
          <w:szCs w:val="22"/>
        </w:rPr>
        <w:t>Computer</w:t>
      </w:r>
      <w:r w:rsidR="00C13609">
        <w:rPr>
          <w:szCs w:val="22"/>
        </w:rPr>
        <w:t xml:space="preserve"> production</w:t>
      </w:r>
      <w:r w:rsidRPr="00A5634D">
        <w:rPr>
          <w:szCs w:val="22"/>
        </w:rPr>
        <w:t xml:space="preserve">.  </w:t>
      </w:r>
      <w:r>
        <w:rPr>
          <w:szCs w:val="22"/>
        </w:rPr>
        <w:t>C</w:t>
      </w:r>
      <w:r w:rsidRPr="00A5634D">
        <w:rPr>
          <w:szCs w:val="22"/>
        </w:rPr>
        <w:t xml:space="preserve">apital and labor are </w:t>
      </w:r>
      <w:r>
        <w:rPr>
          <w:szCs w:val="22"/>
        </w:rPr>
        <w:t xml:space="preserve">both </w:t>
      </w:r>
      <w:r w:rsidRPr="00A5634D">
        <w:rPr>
          <w:szCs w:val="22"/>
        </w:rPr>
        <w:t>perfectly mobile across sectors</w:t>
      </w:r>
      <w:r>
        <w:rPr>
          <w:szCs w:val="22"/>
        </w:rPr>
        <w:t xml:space="preserve"> (HOS model)</w:t>
      </w:r>
      <w:r w:rsidRPr="00A5634D">
        <w:rPr>
          <w:szCs w:val="22"/>
        </w:rPr>
        <w:t xml:space="preserve">.   </w:t>
      </w:r>
      <w:r>
        <w:rPr>
          <w:szCs w:val="22"/>
        </w:rPr>
        <w:t xml:space="preserve">Read all the questions, think carefully and plan your answer before drawing.   </w:t>
      </w:r>
    </w:p>
    <w:p w14:paraId="077DFBE8" w14:textId="77777777" w:rsidR="00534CE5" w:rsidRDefault="00DE2944" w:rsidP="00534CE5">
      <w:pPr>
        <w:rPr>
          <w:szCs w:val="22"/>
        </w:rPr>
      </w:pPr>
      <w:bookmarkStart w:id="2" w:name="_GoBack"/>
      <w:r>
        <w:rPr>
          <w:noProof/>
          <w:szCs w:val="22"/>
          <w:lang w:eastAsia="en-US"/>
        </w:rPr>
        <mc:AlternateContent>
          <mc:Choice Requires="wpc">
            <w:drawing>
              <wp:anchor distT="0" distB="0" distL="114300" distR="114300" simplePos="0" relativeHeight="251652096" behindDoc="0" locked="0" layoutInCell="1" allowOverlap="0" wp14:anchorId="7E198FFA" wp14:editId="1C9FBEED">
                <wp:simplePos x="0" y="0"/>
                <wp:positionH relativeFrom="column">
                  <wp:posOffset>856615</wp:posOffset>
                </wp:positionH>
                <wp:positionV relativeFrom="paragraph">
                  <wp:posOffset>135255</wp:posOffset>
                </wp:positionV>
                <wp:extent cx="4161155" cy="2870835"/>
                <wp:effectExtent l="0" t="38100" r="0" b="5715"/>
                <wp:wrapSquare wrapText="bothSides"/>
                <wp:docPr id="69" name="Canvas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 name="Text Box 71"/>
                        <wps:cNvSpPr txBox="1">
                          <a:spLocks noChangeArrowheads="1"/>
                        </wps:cNvSpPr>
                        <wps:spPr bwMode="auto">
                          <a:xfrm>
                            <a:off x="1635125" y="1377315"/>
                            <a:ext cx="172085"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CDC117" w14:textId="77777777" w:rsidR="0065326D" w:rsidRPr="0098488C" w:rsidRDefault="0065326D" w:rsidP="00534CE5">
                              <w:pPr>
                                <w:rPr>
                                  <w:sz w:val="18"/>
                                </w:rPr>
                              </w:pPr>
                              <w:r w:rsidRPr="0098488C">
                                <w:rPr>
                                  <w:sz w:val="18"/>
                                </w:rPr>
                                <w:t>A</w:t>
                              </w:r>
                            </w:p>
                          </w:txbxContent>
                        </wps:txbx>
                        <wps:bodyPr rot="0" vert="horz" wrap="square" lIns="69064" tIns="34533" rIns="69064" bIns="34533" anchor="t" anchorCtr="0" upright="1">
                          <a:noAutofit/>
                        </wps:bodyPr>
                      </wps:wsp>
                      <wps:wsp>
                        <wps:cNvPr id="14" name="Line 72"/>
                        <wps:cNvCnPr>
                          <a:cxnSpLocks noChangeShapeType="1"/>
                        </wps:cNvCnPr>
                        <wps:spPr bwMode="auto">
                          <a:xfrm flipV="1">
                            <a:off x="602615" y="0"/>
                            <a:ext cx="0" cy="2582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73"/>
                        <wps:cNvCnPr>
                          <a:cxnSpLocks noChangeShapeType="1"/>
                        </wps:cNvCnPr>
                        <wps:spPr bwMode="auto">
                          <a:xfrm>
                            <a:off x="516255" y="2582545"/>
                            <a:ext cx="3442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Freeform 74"/>
                        <wps:cNvSpPr>
                          <a:spLocks/>
                        </wps:cNvSpPr>
                        <wps:spPr bwMode="auto">
                          <a:xfrm>
                            <a:off x="602615" y="774700"/>
                            <a:ext cx="2065020" cy="1807845"/>
                          </a:xfrm>
                          <a:custGeom>
                            <a:avLst/>
                            <a:gdLst>
                              <a:gd name="T0" fmla="*/ 0 w 5580"/>
                              <a:gd name="T1" fmla="*/ 0 h 4500"/>
                              <a:gd name="T2" fmla="*/ 2340 w 5580"/>
                              <a:gd name="T3" fmla="*/ 900 h 4500"/>
                              <a:gd name="T4" fmla="*/ 4500 w 5580"/>
                              <a:gd name="T5" fmla="*/ 2520 h 4500"/>
                              <a:gd name="T6" fmla="*/ 5580 w 5580"/>
                              <a:gd name="T7" fmla="*/ 4500 h 4500"/>
                            </a:gdLst>
                            <a:ahLst/>
                            <a:cxnLst>
                              <a:cxn ang="0">
                                <a:pos x="T0" y="T1"/>
                              </a:cxn>
                              <a:cxn ang="0">
                                <a:pos x="T2" y="T3"/>
                              </a:cxn>
                              <a:cxn ang="0">
                                <a:pos x="T4" y="T5"/>
                              </a:cxn>
                              <a:cxn ang="0">
                                <a:pos x="T6" y="T7"/>
                              </a:cxn>
                            </a:cxnLst>
                            <a:rect l="0" t="0" r="r" b="b"/>
                            <a:pathLst>
                              <a:path w="5580" h="4500">
                                <a:moveTo>
                                  <a:pt x="0" y="0"/>
                                </a:moveTo>
                                <a:cubicBezTo>
                                  <a:pt x="795" y="240"/>
                                  <a:pt x="1590" y="480"/>
                                  <a:pt x="2340" y="900"/>
                                </a:cubicBezTo>
                                <a:cubicBezTo>
                                  <a:pt x="3090" y="1320"/>
                                  <a:pt x="3960" y="1920"/>
                                  <a:pt x="4500" y="2520"/>
                                </a:cubicBezTo>
                                <a:cubicBezTo>
                                  <a:pt x="5040" y="3120"/>
                                  <a:pt x="5310" y="3810"/>
                                  <a:pt x="5580" y="45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75"/>
                        <wps:cNvSpPr>
                          <a:spLocks/>
                        </wps:cNvSpPr>
                        <wps:spPr bwMode="auto">
                          <a:xfrm>
                            <a:off x="1106170" y="602615"/>
                            <a:ext cx="2323465" cy="1291590"/>
                          </a:xfrm>
                          <a:custGeom>
                            <a:avLst/>
                            <a:gdLst>
                              <a:gd name="T0" fmla="*/ 0 w 4860"/>
                              <a:gd name="T1" fmla="*/ 0 h 2700"/>
                              <a:gd name="T2" fmla="*/ 1260 w 4860"/>
                              <a:gd name="T3" fmla="*/ 1440 h 2700"/>
                              <a:gd name="T4" fmla="*/ 3060 w 4860"/>
                              <a:gd name="T5" fmla="*/ 2340 h 2700"/>
                              <a:gd name="T6" fmla="*/ 4860 w 4860"/>
                              <a:gd name="T7" fmla="*/ 2700 h 2700"/>
                            </a:gdLst>
                            <a:ahLst/>
                            <a:cxnLst>
                              <a:cxn ang="0">
                                <a:pos x="T0" y="T1"/>
                              </a:cxn>
                              <a:cxn ang="0">
                                <a:pos x="T2" y="T3"/>
                              </a:cxn>
                              <a:cxn ang="0">
                                <a:pos x="T4" y="T5"/>
                              </a:cxn>
                              <a:cxn ang="0">
                                <a:pos x="T6" y="T7"/>
                              </a:cxn>
                            </a:cxnLst>
                            <a:rect l="0" t="0" r="r" b="b"/>
                            <a:pathLst>
                              <a:path w="4860" h="2700">
                                <a:moveTo>
                                  <a:pt x="0" y="0"/>
                                </a:moveTo>
                                <a:cubicBezTo>
                                  <a:pt x="375" y="525"/>
                                  <a:pt x="750" y="1050"/>
                                  <a:pt x="1260" y="1440"/>
                                </a:cubicBezTo>
                                <a:cubicBezTo>
                                  <a:pt x="1770" y="1830"/>
                                  <a:pt x="2460" y="2130"/>
                                  <a:pt x="3060" y="2340"/>
                                </a:cubicBezTo>
                                <a:cubicBezTo>
                                  <a:pt x="3660" y="2550"/>
                                  <a:pt x="4260" y="2625"/>
                                  <a:pt x="4860" y="27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Oval 76"/>
                        <wps:cNvSpPr>
                          <a:spLocks noChangeAspect="1" noChangeArrowheads="1"/>
                        </wps:cNvSpPr>
                        <wps:spPr bwMode="auto">
                          <a:xfrm>
                            <a:off x="1721485" y="1299210"/>
                            <a:ext cx="57785" cy="58420"/>
                          </a:xfrm>
                          <a:prstGeom prst="ellipse">
                            <a:avLst/>
                          </a:prstGeom>
                          <a:solidFill>
                            <a:srgbClr val="0000FF"/>
                          </a:solidFill>
                          <a:ln w="9525">
                            <a:solidFill>
                              <a:srgbClr val="000000"/>
                            </a:solidFill>
                            <a:round/>
                            <a:headEnd/>
                            <a:tailEnd/>
                          </a:ln>
                        </wps:spPr>
                        <wps:bodyPr rot="0" vert="horz" wrap="square" lIns="91440" tIns="45720" rIns="91440" bIns="45720" anchor="t" anchorCtr="0" upright="1">
                          <a:noAutofit/>
                        </wps:bodyPr>
                      </wps:wsp>
                      <wps:wsp>
                        <wps:cNvPr id="20" name="Text Box 77"/>
                        <wps:cNvSpPr txBox="1">
                          <a:spLocks noChangeArrowheads="1"/>
                        </wps:cNvSpPr>
                        <wps:spPr bwMode="auto">
                          <a:xfrm>
                            <a:off x="2874010" y="2592070"/>
                            <a:ext cx="1170940" cy="271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6F641D" w14:textId="5B3E1755" w:rsidR="0065326D" w:rsidRPr="0098488C" w:rsidRDefault="0048596C" w:rsidP="00534CE5">
                              <w:pPr>
                                <w:rPr>
                                  <w:sz w:val="18"/>
                                </w:rPr>
                              </w:pPr>
                              <w:r>
                                <w:rPr>
                                  <w:sz w:val="18"/>
                                </w:rPr>
                                <w:t>Wine</w:t>
                              </w:r>
                            </w:p>
                          </w:txbxContent>
                        </wps:txbx>
                        <wps:bodyPr rot="0" vert="horz" wrap="square" lIns="69064" tIns="34533" rIns="69064" bIns="34533" anchor="t" anchorCtr="0" upright="1">
                          <a:noAutofit/>
                        </wps:bodyPr>
                      </wps:wsp>
                      <wps:wsp>
                        <wps:cNvPr id="21" name="Text Box 78"/>
                        <wps:cNvSpPr txBox="1">
                          <a:spLocks noChangeArrowheads="1"/>
                        </wps:cNvSpPr>
                        <wps:spPr bwMode="auto">
                          <a:xfrm>
                            <a:off x="1" y="97246"/>
                            <a:ext cx="560614" cy="344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214D49" w14:textId="2B6A0071" w:rsidR="0065326D" w:rsidRPr="0098488C" w:rsidRDefault="0048596C" w:rsidP="00534CE5">
                              <w:pPr>
                                <w:rPr>
                                  <w:sz w:val="18"/>
                                </w:rPr>
                              </w:pPr>
                              <w:r>
                                <w:rPr>
                                  <w:sz w:val="18"/>
                                </w:rPr>
                                <w:t>Compu-ters</w:t>
                              </w:r>
                            </w:p>
                          </w:txbxContent>
                        </wps:txbx>
                        <wps:bodyPr rot="0" vert="horz" wrap="square" lIns="69064" tIns="34533" rIns="69064" bIns="34533" anchor="t" anchorCtr="0" upright="1">
                          <a:noAutofit/>
                        </wps:bodyPr>
                      </wps:wsp>
                      <wps:wsp>
                        <wps:cNvPr id="22" name="Line 79"/>
                        <wps:cNvCnPr>
                          <a:cxnSpLocks noChangeShapeType="1"/>
                        </wps:cNvCnPr>
                        <wps:spPr bwMode="auto">
                          <a:xfrm>
                            <a:off x="967740" y="791210"/>
                            <a:ext cx="1807210" cy="12045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E198FFA" id="Canvas 69" o:spid="_x0000_s1026" editas="canvas" style="position:absolute;margin-left:67.45pt;margin-top:10.65pt;width:327.65pt;height:226.05pt;z-index:251652096" coordsize="41611,28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" o:allowoverlap="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1611;height:28708;visibility:visible;mso-wrap-style:square">
                  <v:fill o:detectmouseclick="t"/>
                  <v:path o:connecttype="none"/>
                </v:shape>
                <v:shapetype id="_x0000_t202" coordsize="21600,21600" o:spt="202" path="m,l,21600r21600,l21600,xe">
                  <v:stroke joinstyle="miter"/>
                  <v:path gradientshapeok="t" o:connecttype="rect"/>
                </v:shapetype>
                <v:shape id="Text Box 71" o:spid="_x0000_s1028" type="#_x0000_t202" style="position:absolute;left:16351;top:13773;width:1721;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" stroked="f">
                  <v:textbox inset="1.91844mm,.95925mm,1.91844mm,.95925mm">
                    <w:txbxContent>
                      <w:p w14:paraId="0ACDC117" w14:textId="77777777" w:rsidR="0065326D" w:rsidRPr="0098488C" w:rsidRDefault="0065326D" w:rsidP="00534CE5">
                        <w:pPr>
                          <w:rPr>
                            <w:sz w:val="18"/>
                          </w:rPr>
                        </w:pPr>
                        <w:r w:rsidRPr="0098488C">
                          <w:rPr>
                            <w:sz w:val="18"/>
                          </w:rPr>
                          <w:t>A</w:t>
                        </w:r>
                      </w:p>
                    </w:txbxContent>
                  </v:textbox>
                </v:shape>
                <v:line id="Line 72" o:spid="_x0000_s1029" style="position:absolute;flip:y;visibility:visible;mso-wrap-style:square" from="6026,0" to="6026,2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73" o:spid="_x0000_s1030" style="position:absolute;visibility:visible;mso-wrap-style:square" from="5162,25825" to="39585,2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v:shape id="Freeform 74" o:spid="_x0000_s1031" style="position:absolute;left:6026;top:7747;width:20650;height:18078;visibility:visible;mso-wrap-style:square;v-text-anchor:top" coordsize="5580,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" path="m,c795,240,1590,480,2340,900v750,420,1620,1020,2160,1620c5040,3120,5310,3810,5580,4500e" filled="f">
                  <v:path arrowok="t" o:connecttype="custom" o:connectlocs="0,0;865976,361569;1665339,1012393;2065020,1807845" o:connectangles="0,0,0,0"/>
                </v:shape>
                <v:shape id="Freeform 75" o:spid="_x0000_s1032" style="position:absolute;left:11061;top:6026;width:23235;height:12916;visibility:visible;mso-wrap-style:square;v-text-anchor:top" coordsize="486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" path="m,c375,525,750,1050,1260,1440v510,390,1200,690,1800,900c3660,2550,4260,2625,4860,2700e" filled="f">
                  <v:path arrowok="t" o:connecttype="custom" o:connectlocs="0,0;602380,688848;1462922,1119378;2323465,1291590" o:connectangles="0,0,0,0"/>
                </v:shape>
                <v:oval id="Oval 76" o:spid="_x0000_s1033" style="position:absolute;left:17214;top:12992;width:578;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" fillcolor="blue">
                  <o:lock v:ext="edit" aspectratio="t"/>
                </v:oval>
                <v:shape id="Text Box 77" o:spid="_x0000_s1034" type="#_x0000_t202" style="position:absolute;left:28740;top:25920;width:11709;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" stroked="f">
                  <v:textbox inset="1.91844mm,.95925mm,1.91844mm,.95925mm">
                    <w:txbxContent>
                      <w:p w14:paraId="366F641D" w14:textId="5B3E1755" w:rsidR="0065326D" w:rsidRPr="0098488C" w:rsidRDefault="0048596C" w:rsidP="00534CE5">
                        <w:pPr>
                          <w:rPr>
                            <w:sz w:val="18"/>
                          </w:rPr>
                        </w:pPr>
                        <w:r>
                          <w:rPr>
                            <w:sz w:val="18"/>
                          </w:rPr>
                          <w:t>Wine</w:t>
                        </w:r>
                      </w:p>
                    </w:txbxContent>
                  </v:textbox>
                </v:shape>
                <v:shape id="Text Box 78" o:spid="_x0000_s1035" type="#_x0000_t202" style="position:absolute;top:972;width:560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" stroked="f">
                  <v:textbox inset="1.91844mm,.95925mm,1.91844mm,.95925mm">
                    <w:txbxContent>
                      <w:p w14:paraId="13214D49" w14:textId="2B6A0071" w:rsidR="0065326D" w:rsidRPr="0098488C" w:rsidRDefault="0048596C" w:rsidP="00534CE5">
                        <w:pPr>
                          <w:rPr>
                            <w:sz w:val="18"/>
                          </w:rPr>
                        </w:pPr>
                        <w:r>
                          <w:rPr>
                            <w:sz w:val="18"/>
                          </w:rPr>
                          <w:t>Compu-ters</w:t>
                        </w:r>
                      </w:p>
                    </w:txbxContent>
                  </v:textbox>
                </v:shape>
                <v:line id="Line 79" o:spid="_x0000_s1036" style="position:absolute;visibility:visible;mso-wrap-style:square" from="9677,7912" to="27749,19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v:line>
                <w10:wrap type="square"/>
              </v:group>
            </w:pict>
          </mc:Fallback>
        </mc:AlternateContent>
      </w:r>
      <w:bookmarkEnd w:id="2"/>
    </w:p>
    <w:p w14:paraId="07359E72" w14:textId="77777777" w:rsidR="00534CE5" w:rsidRDefault="00534CE5" w:rsidP="00534CE5">
      <w:pPr>
        <w:rPr>
          <w:szCs w:val="22"/>
        </w:rPr>
      </w:pPr>
    </w:p>
    <w:p w14:paraId="2F0C2081" w14:textId="77777777" w:rsidR="00534CE5" w:rsidRDefault="00534CE5" w:rsidP="00534CE5">
      <w:pPr>
        <w:rPr>
          <w:szCs w:val="22"/>
        </w:rPr>
      </w:pPr>
    </w:p>
    <w:p w14:paraId="7F47CB54" w14:textId="77777777" w:rsidR="00534CE5" w:rsidRDefault="00534CE5" w:rsidP="00534CE5">
      <w:pPr>
        <w:rPr>
          <w:szCs w:val="22"/>
        </w:rPr>
      </w:pPr>
    </w:p>
    <w:p w14:paraId="005046E3" w14:textId="77777777" w:rsidR="00534CE5" w:rsidRDefault="00534CE5" w:rsidP="00534CE5">
      <w:pPr>
        <w:rPr>
          <w:szCs w:val="22"/>
        </w:rPr>
      </w:pPr>
    </w:p>
    <w:p w14:paraId="22BC1F33" w14:textId="77777777" w:rsidR="00534CE5" w:rsidRDefault="00534CE5" w:rsidP="00534CE5">
      <w:pPr>
        <w:rPr>
          <w:szCs w:val="22"/>
        </w:rPr>
      </w:pPr>
    </w:p>
    <w:p w14:paraId="2605ABDE" w14:textId="77777777" w:rsidR="00534CE5" w:rsidRDefault="00534CE5" w:rsidP="00534CE5">
      <w:pPr>
        <w:rPr>
          <w:szCs w:val="22"/>
        </w:rPr>
      </w:pPr>
    </w:p>
    <w:p w14:paraId="429F1853" w14:textId="77777777" w:rsidR="00534CE5" w:rsidRDefault="00534CE5" w:rsidP="00534CE5">
      <w:pPr>
        <w:rPr>
          <w:szCs w:val="22"/>
        </w:rPr>
      </w:pPr>
    </w:p>
    <w:p w14:paraId="6C74F63A" w14:textId="77777777" w:rsidR="00534CE5" w:rsidRDefault="00534CE5" w:rsidP="00534CE5">
      <w:pPr>
        <w:rPr>
          <w:szCs w:val="22"/>
        </w:rPr>
      </w:pPr>
    </w:p>
    <w:p w14:paraId="5E16F33F" w14:textId="77777777" w:rsidR="00534CE5" w:rsidRDefault="00534CE5" w:rsidP="00534CE5">
      <w:pPr>
        <w:rPr>
          <w:szCs w:val="22"/>
        </w:rPr>
      </w:pPr>
    </w:p>
    <w:p w14:paraId="317EB28C" w14:textId="77777777" w:rsidR="00534CE5" w:rsidRDefault="00534CE5" w:rsidP="00534CE5">
      <w:pPr>
        <w:rPr>
          <w:szCs w:val="22"/>
        </w:rPr>
      </w:pPr>
    </w:p>
    <w:p w14:paraId="64946598" w14:textId="77777777" w:rsidR="00534CE5" w:rsidRDefault="00534CE5" w:rsidP="00534CE5">
      <w:pPr>
        <w:rPr>
          <w:szCs w:val="22"/>
        </w:rPr>
      </w:pPr>
    </w:p>
    <w:p w14:paraId="2C0A7606" w14:textId="77777777" w:rsidR="00534CE5" w:rsidRDefault="00534CE5" w:rsidP="00534CE5">
      <w:pPr>
        <w:rPr>
          <w:szCs w:val="22"/>
        </w:rPr>
      </w:pPr>
    </w:p>
    <w:p w14:paraId="285E9D0C" w14:textId="77777777" w:rsidR="00534CE5" w:rsidRDefault="00534CE5" w:rsidP="00534CE5">
      <w:pPr>
        <w:rPr>
          <w:szCs w:val="22"/>
        </w:rPr>
      </w:pPr>
    </w:p>
    <w:p w14:paraId="50BB992B" w14:textId="77777777" w:rsidR="00534CE5" w:rsidRDefault="00534CE5" w:rsidP="00534CE5">
      <w:pPr>
        <w:rPr>
          <w:szCs w:val="22"/>
        </w:rPr>
      </w:pPr>
    </w:p>
    <w:p w14:paraId="47EFEF39" w14:textId="77777777" w:rsidR="00534CE5" w:rsidRDefault="00534CE5" w:rsidP="00534CE5">
      <w:pPr>
        <w:rPr>
          <w:szCs w:val="22"/>
        </w:rPr>
      </w:pPr>
    </w:p>
    <w:p w14:paraId="5AB9270F" w14:textId="77777777" w:rsidR="00534CE5" w:rsidRDefault="00534CE5" w:rsidP="00534CE5">
      <w:pPr>
        <w:rPr>
          <w:szCs w:val="22"/>
        </w:rPr>
      </w:pPr>
    </w:p>
    <w:p w14:paraId="0C1C63FD" w14:textId="77777777" w:rsidR="00534CE5" w:rsidRDefault="00534CE5" w:rsidP="00534CE5">
      <w:pPr>
        <w:rPr>
          <w:szCs w:val="22"/>
        </w:rPr>
      </w:pPr>
    </w:p>
    <w:p w14:paraId="383485DA" w14:textId="77777777" w:rsidR="00534CE5" w:rsidRDefault="00534CE5" w:rsidP="00534CE5">
      <w:pPr>
        <w:rPr>
          <w:szCs w:val="22"/>
        </w:rPr>
      </w:pPr>
    </w:p>
    <w:p w14:paraId="51FFC4BA" w14:textId="77777777" w:rsidR="00534CE5" w:rsidRDefault="00534CE5" w:rsidP="00534CE5">
      <w:pPr>
        <w:rPr>
          <w:szCs w:val="22"/>
        </w:rPr>
      </w:pPr>
    </w:p>
    <w:p w14:paraId="5C2AE6D0" w14:textId="77777777" w:rsidR="00426BCB" w:rsidRDefault="00426BCB" w:rsidP="00534CE5">
      <w:pPr>
        <w:rPr>
          <w:szCs w:val="22"/>
        </w:rPr>
      </w:pPr>
    </w:p>
    <w:p w14:paraId="74E5B232" w14:textId="77777777" w:rsidR="00534CE5" w:rsidRPr="003D2C6F" w:rsidRDefault="00534CE5" w:rsidP="00534CE5">
      <w:pPr>
        <w:rPr>
          <w:szCs w:val="22"/>
        </w:rPr>
      </w:pPr>
      <w:r w:rsidRPr="003D2C6F">
        <w:rPr>
          <w:szCs w:val="22"/>
        </w:rPr>
        <w:t xml:space="preserve">Suppose </w:t>
      </w:r>
      <w:r>
        <w:rPr>
          <w:szCs w:val="22"/>
        </w:rPr>
        <w:t xml:space="preserve">the country opens to trade and this leads to an </w:t>
      </w:r>
      <w:r w:rsidRPr="00124F50">
        <w:rPr>
          <w:b/>
          <w:i/>
          <w:szCs w:val="22"/>
        </w:rPr>
        <w:t>increase</w:t>
      </w:r>
      <w:r w:rsidRPr="00124F50">
        <w:rPr>
          <w:b/>
          <w:szCs w:val="22"/>
        </w:rPr>
        <w:t xml:space="preserve"> </w:t>
      </w:r>
      <w:r>
        <w:rPr>
          <w:szCs w:val="22"/>
        </w:rPr>
        <w:t xml:space="preserve">in </w:t>
      </w:r>
      <w:r w:rsidRPr="003D2C6F">
        <w:rPr>
          <w:szCs w:val="22"/>
          <w:u w:val="single"/>
        </w:rPr>
        <w:t xml:space="preserve">the relative price of </w:t>
      </w:r>
      <w:r w:rsidR="00DE2944">
        <w:rPr>
          <w:szCs w:val="22"/>
          <w:u w:val="single"/>
        </w:rPr>
        <w:t>labor</w:t>
      </w:r>
      <w:r>
        <w:rPr>
          <w:szCs w:val="22"/>
          <w:u w:val="single"/>
        </w:rPr>
        <w:t xml:space="preserve">-intensive </w:t>
      </w:r>
      <w:r w:rsidR="002603F4">
        <w:rPr>
          <w:szCs w:val="22"/>
          <w:u w:val="single"/>
        </w:rPr>
        <w:t>Wine</w:t>
      </w:r>
      <w:r w:rsidR="00DE2944">
        <w:rPr>
          <w:szCs w:val="22"/>
        </w:rPr>
        <w:t xml:space="preserve"> products</w:t>
      </w:r>
      <w:r>
        <w:rPr>
          <w:szCs w:val="22"/>
        </w:rPr>
        <w:t>.</w:t>
      </w:r>
      <w:r w:rsidR="00DE2944">
        <w:rPr>
          <w:szCs w:val="22"/>
        </w:rPr>
        <w:t xml:space="preserve">  Plan your drawing to keep the diagram readable and clean:</w:t>
      </w:r>
    </w:p>
    <w:p w14:paraId="2AF212F0" w14:textId="77777777" w:rsidR="00534CE5" w:rsidRDefault="00534CE5" w:rsidP="00F452E3">
      <w:pPr>
        <w:numPr>
          <w:ilvl w:val="0"/>
          <w:numId w:val="16"/>
        </w:numPr>
        <w:jc w:val="both"/>
        <w:rPr>
          <w:szCs w:val="22"/>
        </w:rPr>
      </w:pPr>
      <w:r>
        <w:rPr>
          <w:szCs w:val="22"/>
        </w:rPr>
        <w:t xml:space="preserve">Assume actors in the economy respond to the change in relative prices by moving resources across sectors.  Draw a dot to represent a </w:t>
      </w:r>
      <w:r w:rsidR="00DE2944">
        <w:rPr>
          <w:szCs w:val="22"/>
        </w:rPr>
        <w:t xml:space="preserve">sample </w:t>
      </w:r>
      <w:r w:rsidRPr="003D2C6F">
        <w:rPr>
          <w:szCs w:val="22"/>
        </w:rPr>
        <w:t xml:space="preserve">new </w:t>
      </w:r>
      <w:r>
        <w:rPr>
          <w:szCs w:val="22"/>
        </w:rPr>
        <w:t xml:space="preserve">equilibrium </w:t>
      </w:r>
      <w:r w:rsidRPr="003D2C6F">
        <w:rPr>
          <w:szCs w:val="22"/>
        </w:rPr>
        <w:t xml:space="preserve">production point on the PPF </w:t>
      </w:r>
      <w:r>
        <w:rPr>
          <w:szCs w:val="22"/>
        </w:rPr>
        <w:t xml:space="preserve">at world prices. Label </w:t>
      </w:r>
      <w:r w:rsidR="00DE2944">
        <w:rPr>
          <w:szCs w:val="22"/>
        </w:rPr>
        <w:t>this</w:t>
      </w:r>
      <w:r w:rsidRPr="003D2C6F">
        <w:rPr>
          <w:szCs w:val="22"/>
        </w:rPr>
        <w:t xml:space="preserve"> point </w:t>
      </w:r>
      <w:r w:rsidRPr="003B5E60">
        <w:rPr>
          <w:b/>
          <w:szCs w:val="22"/>
        </w:rPr>
        <w:t>B</w:t>
      </w:r>
      <w:r>
        <w:rPr>
          <w:szCs w:val="22"/>
        </w:rPr>
        <w:t>.</w:t>
      </w:r>
    </w:p>
    <w:p w14:paraId="23CD54E2" w14:textId="77777777" w:rsidR="00D97042" w:rsidRDefault="00534CE5" w:rsidP="00F452E3">
      <w:pPr>
        <w:numPr>
          <w:ilvl w:val="0"/>
          <w:numId w:val="16"/>
        </w:numPr>
        <w:jc w:val="both"/>
        <w:rPr>
          <w:szCs w:val="22"/>
        </w:rPr>
      </w:pPr>
      <w:r>
        <w:rPr>
          <w:szCs w:val="22"/>
        </w:rPr>
        <w:t xml:space="preserve">Draw the </w:t>
      </w:r>
      <w:r w:rsidRPr="003D2C6F">
        <w:rPr>
          <w:szCs w:val="22"/>
        </w:rPr>
        <w:t xml:space="preserve">world price line </w:t>
      </w:r>
      <w:r>
        <w:rPr>
          <w:szCs w:val="22"/>
        </w:rPr>
        <w:t xml:space="preserve">running through point B. This line can also be referred to as the country’s GDP line. </w:t>
      </w:r>
    </w:p>
    <w:p w14:paraId="173E37D3" w14:textId="77777777" w:rsidR="00D97042" w:rsidRPr="00D97042" w:rsidRDefault="00124F50" w:rsidP="00F452E3">
      <w:pPr>
        <w:numPr>
          <w:ilvl w:val="0"/>
          <w:numId w:val="16"/>
        </w:numPr>
        <w:jc w:val="both"/>
        <w:rPr>
          <w:szCs w:val="22"/>
        </w:rPr>
      </w:pPr>
      <w:r w:rsidRPr="00D97042">
        <w:rPr>
          <w:szCs w:val="22"/>
        </w:rPr>
        <w:t xml:space="preserve">Indicate </w:t>
      </w:r>
      <w:r w:rsidR="00D97042">
        <w:rPr>
          <w:szCs w:val="22"/>
        </w:rPr>
        <w:t xml:space="preserve">the level of domestic consumption </w:t>
      </w:r>
      <w:r w:rsidR="00DE2944">
        <w:rPr>
          <w:szCs w:val="22"/>
        </w:rPr>
        <w:t xml:space="preserve">when the country is open to trade at these prices </w:t>
      </w:r>
      <w:r w:rsidR="00C73F6E">
        <w:rPr>
          <w:szCs w:val="22"/>
        </w:rPr>
        <w:t xml:space="preserve">with a point </w:t>
      </w:r>
      <w:r w:rsidR="00C73F6E" w:rsidRPr="00DE2944">
        <w:rPr>
          <w:b/>
          <w:szCs w:val="22"/>
        </w:rPr>
        <w:t>C</w:t>
      </w:r>
      <w:r w:rsidR="00C73F6E">
        <w:rPr>
          <w:szCs w:val="22"/>
        </w:rPr>
        <w:t xml:space="preserve"> and a representative indifference curve.  Now label </w:t>
      </w:r>
      <w:r w:rsidR="00DE2944">
        <w:rPr>
          <w:szCs w:val="22"/>
        </w:rPr>
        <w:t xml:space="preserve">the </w:t>
      </w:r>
      <w:r w:rsidR="00C73F6E">
        <w:rPr>
          <w:szCs w:val="22"/>
        </w:rPr>
        <w:t xml:space="preserve">points </w:t>
      </w:r>
      <m:oMath>
        <m:sSub>
          <m:sSubPr>
            <m:ctrlPr>
              <w:rPr>
                <w:rFonts w:ascii="Cambria Math" w:hAnsi="Cambria Math"/>
                <w:i/>
              </w:rPr>
            </m:ctrlPr>
          </m:sSubPr>
          <m:e>
            <m:r>
              <w:rPr>
                <w:rFonts w:ascii="Cambria Math" w:hAnsi="Cambria Math"/>
              </w:rPr>
              <m:t>Q</m:t>
            </m:r>
          </m:e>
          <m:sub>
            <m:r>
              <w:rPr>
                <w:rFonts w:ascii="Cambria Math" w:hAnsi="Cambria Math"/>
              </w:rPr>
              <m:t>W</m:t>
            </m:r>
          </m:sub>
        </m:sSub>
      </m:oMath>
      <w:r w:rsidR="00D97042">
        <w:t xml:space="preserve"> and </w:t>
      </w:r>
      <m:oMath>
        <m:sSub>
          <m:sSubPr>
            <m:ctrlPr>
              <w:rPr>
                <w:rFonts w:ascii="Cambria Math" w:hAnsi="Cambria Math"/>
                <w:i/>
              </w:rPr>
            </m:ctrlPr>
          </m:sSubPr>
          <m:e>
            <m:r>
              <w:rPr>
                <w:rFonts w:ascii="Cambria Math" w:hAnsi="Cambria Math"/>
              </w:rPr>
              <m:t>Q</m:t>
            </m:r>
          </m:e>
          <m:sub>
            <m:r>
              <w:rPr>
                <w:rFonts w:ascii="Cambria Math" w:hAnsi="Cambria Math"/>
              </w:rPr>
              <m:t>C</m:t>
            </m:r>
          </m:sub>
        </m:sSub>
      </m:oMath>
      <w:r w:rsidR="00C73F6E">
        <w:t xml:space="preserve"> and</w:t>
      </w:r>
      <w:r w:rsidR="00D97042">
        <w:t xml:space="preserve"> </w:t>
      </w:r>
      <m:oMath>
        <m:sSub>
          <m:sSubPr>
            <m:ctrlPr>
              <w:rPr>
                <w:rFonts w:ascii="Cambria Math" w:hAnsi="Cambria Math"/>
                <w:i/>
              </w:rPr>
            </m:ctrlPr>
          </m:sSubPr>
          <m:e>
            <m:r>
              <w:rPr>
                <w:rFonts w:ascii="Cambria Math" w:hAnsi="Cambria Math"/>
              </w:rPr>
              <m:t>C</m:t>
            </m:r>
          </m:e>
          <m:sub>
            <m:r>
              <w:rPr>
                <w:rFonts w:ascii="Cambria Math" w:hAnsi="Cambria Math"/>
              </w:rPr>
              <m:t>W</m:t>
            </m:r>
          </m:sub>
        </m:sSub>
      </m:oMath>
      <w:r w:rsidR="00D97042">
        <w:t xml:space="preserve"> and </w:t>
      </w:r>
      <m:oMath>
        <m:sSub>
          <m:sSubPr>
            <m:ctrlPr>
              <w:rPr>
                <w:rFonts w:ascii="Cambria Math" w:hAnsi="Cambria Math"/>
                <w:i/>
              </w:rPr>
            </m:ctrlPr>
          </m:sSubPr>
          <m:e>
            <m:r>
              <w:rPr>
                <w:rFonts w:ascii="Cambria Math" w:hAnsi="Cambria Math"/>
              </w:rPr>
              <m:t>C</m:t>
            </m:r>
          </m:e>
          <m:sub>
            <m:r>
              <w:rPr>
                <w:rFonts w:ascii="Cambria Math" w:hAnsi="Cambria Math"/>
              </w:rPr>
              <m:t>C</m:t>
            </m:r>
          </m:sub>
        </m:sSub>
      </m:oMath>
      <w:r w:rsidR="00C73F6E" w:rsidRPr="005B7799">
        <w:rPr>
          <w:rFonts w:ascii="Calibri" w:eastAsia="Yu Mincho" w:hAnsi="Calibri"/>
        </w:rPr>
        <w:t xml:space="preserve">.  </w:t>
      </w:r>
      <w:r w:rsidR="00DE2944">
        <w:rPr>
          <w:rFonts w:ascii="Calibri" w:eastAsia="Yu Mincho" w:hAnsi="Calibri"/>
        </w:rPr>
        <w:t xml:space="preserve">Use dashed indicator lines to </w:t>
      </w:r>
      <w:r w:rsidR="00DE2944">
        <w:rPr>
          <w:szCs w:val="22"/>
        </w:rPr>
        <w:t xml:space="preserve">label these quantities </w:t>
      </w:r>
      <w:r w:rsidR="00DE2944" w:rsidRPr="00DE2944">
        <w:rPr>
          <w:i/>
          <w:szCs w:val="22"/>
        </w:rPr>
        <w:t>on the horizontal and vertical axes</w:t>
      </w:r>
      <w:r w:rsidR="00DE2944">
        <w:rPr>
          <w:szCs w:val="22"/>
        </w:rPr>
        <w:t>.</w:t>
      </w:r>
    </w:p>
    <w:p w14:paraId="48F04556" w14:textId="77777777" w:rsidR="00C73F6E" w:rsidRPr="00C73F6E" w:rsidRDefault="00534CE5" w:rsidP="00F452E3">
      <w:pPr>
        <w:numPr>
          <w:ilvl w:val="0"/>
          <w:numId w:val="16"/>
        </w:numPr>
        <w:jc w:val="both"/>
        <w:rPr>
          <w:rFonts w:ascii="Calibri" w:eastAsia="Yu Mincho" w:hAnsi="Calibri"/>
        </w:rPr>
      </w:pPr>
      <w:r w:rsidRPr="00C73F6E">
        <w:rPr>
          <w:szCs w:val="22"/>
        </w:rPr>
        <w:t xml:space="preserve">Indicate the real level of GDP measured in terms of </w:t>
      </w:r>
      <w:r w:rsidR="00972C88">
        <w:rPr>
          <w:szCs w:val="22"/>
        </w:rPr>
        <w:t>Wine</w:t>
      </w:r>
      <w:r w:rsidRPr="00C73F6E">
        <w:rPr>
          <w:szCs w:val="22"/>
        </w:rPr>
        <w:t xml:space="preserve"> (i.e. at world prices production bundle B has the same value as how much </w:t>
      </w:r>
      <w:r w:rsidR="00DE2944">
        <w:rPr>
          <w:szCs w:val="22"/>
        </w:rPr>
        <w:t>light manufacturing</w:t>
      </w:r>
      <w:r w:rsidRPr="00C73F6E">
        <w:rPr>
          <w:szCs w:val="22"/>
        </w:rPr>
        <w:t xml:space="preserve">).  Label this point </w:t>
      </w:r>
      <w:r w:rsidRPr="00C73F6E">
        <w:rPr>
          <w:b/>
          <w:szCs w:val="22"/>
        </w:rPr>
        <w:t xml:space="preserve">T on the </w:t>
      </w:r>
      <w:r w:rsidR="00DE2944">
        <w:rPr>
          <w:b/>
          <w:szCs w:val="22"/>
        </w:rPr>
        <w:t>horizontal</w:t>
      </w:r>
      <w:r w:rsidRPr="00C73F6E">
        <w:rPr>
          <w:b/>
          <w:szCs w:val="22"/>
        </w:rPr>
        <w:t xml:space="preserve"> axis.</w:t>
      </w:r>
      <w:r w:rsidRPr="00C73F6E">
        <w:rPr>
          <w:szCs w:val="22"/>
        </w:rPr>
        <w:t xml:space="preserve"> </w:t>
      </w:r>
    </w:p>
    <w:p w14:paraId="44A0CA1C" w14:textId="77777777" w:rsidR="00C73F6E" w:rsidRPr="00DE2944" w:rsidRDefault="00C73F6E" w:rsidP="00F452E3">
      <w:pPr>
        <w:numPr>
          <w:ilvl w:val="0"/>
          <w:numId w:val="16"/>
        </w:numPr>
        <w:jc w:val="both"/>
        <w:rPr>
          <w:rFonts w:ascii="Calibri" w:eastAsia="Yu Mincho" w:hAnsi="Calibri"/>
        </w:rPr>
      </w:pPr>
      <w:r w:rsidRPr="00C73F6E">
        <w:rPr>
          <w:szCs w:val="22"/>
        </w:rPr>
        <w:t xml:space="preserve">Indicate the level of </w:t>
      </w:r>
      <w:r w:rsidR="00DE2944">
        <w:rPr>
          <w:szCs w:val="22"/>
        </w:rPr>
        <w:t xml:space="preserve">IMPORTS on the vertical axis of the diagram </w:t>
      </w:r>
    </w:p>
    <w:p w14:paraId="67767427" w14:textId="77777777" w:rsidR="00534CE5" w:rsidRDefault="00534CE5" w:rsidP="00534CE5">
      <w:pPr>
        <w:ind w:left="720"/>
        <w:jc w:val="both"/>
        <w:rPr>
          <w:szCs w:val="22"/>
        </w:rPr>
      </w:pPr>
    </w:p>
    <w:p w14:paraId="4652F028" w14:textId="77777777" w:rsidR="00534CE5" w:rsidRPr="00CA44F4" w:rsidRDefault="00534CE5" w:rsidP="00534CE5">
      <w:pPr>
        <w:jc w:val="both"/>
        <w:rPr>
          <w:szCs w:val="22"/>
        </w:rPr>
      </w:pPr>
      <w:r>
        <w:rPr>
          <w:szCs w:val="22"/>
        </w:rPr>
        <w:t xml:space="preserve">Since </w:t>
      </w:r>
      <w:r w:rsidR="00972C88">
        <w:rPr>
          <w:szCs w:val="22"/>
        </w:rPr>
        <w:t>wine</w:t>
      </w:r>
      <w:r>
        <w:rPr>
          <w:szCs w:val="22"/>
        </w:rPr>
        <w:t xml:space="preserve"> is relatively labor-intensive the increase in </w:t>
      </w:r>
      <w:r w:rsidR="00DE2944">
        <w:rPr>
          <w:szCs w:val="22"/>
        </w:rPr>
        <w:t xml:space="preserve">its </w:t>
      </w:r>
      <w:r>
        <w:rPr>
          <w:szCs w:val="22"/>
        </w:rPr>
        <w:t xml:space="preserve">relative price should lead to changes in the </w:t>
      </w:r>
      <w:r>
        <w:rPr>
          <w:i/>
          <w:szCs w:val="22"/>
        </w:rPr>
        <w:t>real</w:t>
      </w:r>
      <w:r>
        <w:rPr>
          <w:szCs w:val="22"/>
        </w:rPr>
        <w:t xml:space="preserve"> wage of workers (measured in terms of either cloth or manufacturing sectors) by the following logic:</w:t>
      </w:r>
    </w:p>
    <w:p w14:paraId="76D40F43" w14:textId="77777777" w:rsidR="00534CE5" w:rsidRDefault="00534CE5" w:rsidP="00534CE5">
      <w:pPr>
        <w:pStyle w:val="MTDisplayEquation"/>
      </w:pPr>
      <w:r>
        <w:tab/>
      </w:r>
      <w:r w:rsidRPr="005B4380">
        <w:rPr>
          <w:position w:val="-66"/>
        </w:rPr>
        <w:object w:dxaOrig="4360" w:dyaOrig="1440" w14:anchorId="0D9FA3B0">
          <v:shape id="_x0000_i1025" type="#_x0000_t75" style="width:328.7pt;height:108.45pt" o:ole="">
            <v:imagedata r:id="rId9" o:title=""/>
          </v:shape>
          <o:OLEObject Type="Embed" ProgID="Equation.DSMT4" ShapeID="_x0000_i1025" DrawAspect="Content" ObjectID="_1638601508" r:id="rId10"/>
        </w:object>
      </w:r>
      <w:r>
        <w:t xml:space="preserve"> </w:t>
      </w:r>
    </w:p>
    <w:p w14:paraId="405A6A49" w14:textId="77777777" w:rsidR="00534CE5" w:rsidRPr="00E83E5C" w:rsidRDefault="00534CE5" w:rsidP="00534CE5">
      <w:pPr>
        <w:rPr>
          <w:szCs w:val="22"/>
        </w:rPr>
      </w:pPr>
      <w:r>
        <w:rPr>
          <w:szCs w:val="22"/>
        </w:rPr>
        <w:t xml:space="preserve">Where for instance the sequence </w:t>
      </w:r>
      <w:r w:rsidRPr="00E83E5C">
        <w:rPr>
          <w:position w:val="-30"/>
          <w:szCs w:val="22"/>
        </w:rPr>
        <w:object w:dxaOrig="1520" w:dyaOrig="680" w14:anchorId="40573EA6">
          <v:shape id="_x0000_i1026" type="#_x0000_t75" style="width:76.3pt;height:34.3pt" o:ole="">
            <v:imagedata r:id="rId11" o:title=""/>
          </v:shape>
          <o:OLEObject Type="Embed" ProgID="Equation.DSMT4" ShapeID="_x0000_i1026" DrawAspect="Content" ObjectID="_1638601509" r:id="rId12"/>
        </w:object>
      </w:r>
      <w:r>
        <w:rPr>
          <w:szCs w:val="22"/>
        </w:rPr>
        <w:t xml:space="preserve">   would be read as stating that </w:t>
      </w:r>
      <w:r w:rsidR="00972C88">
        <w:rPr>
          <w:szCs w:val="22"/>
        </w:rPr>
        <w:t>‘</w:t>
      </w:r>
      <w:r>
        <w:rPr>
          <w:szCs w:val="22"/>
        </w:rPr>
        <w:t xml:space="preserve">an increase in the relative price of wheat leads to a </w:t>
      </w:r>
      <w:r w:rsidRPr="00E83E5C">
        <w:rPr>
          <w:i/>
          <w:szCs w:val="22"/>
        </w:rPr>
        <w:t>rise</w:t>
      </w:r>
      <w:r>
        <w:rPr>
          <w:szCs w:val="22"/>
        </w:rPr>
        <w:t xml:space="preserve"> in the wage to rental ratio </w:t>
      </w:r>
      <w:r>
        <w:rPr>
          <w:i/>
          <w:szCs w:val="22"/>
        </w:rPr>
        <w:t>w/r</w:t>
      </w:r>
      <w:r w:rsidR="00972C88">
        <w:rPr>
          <w:i/>
          <w:szCs w:val="22"/>
        </w:rPr>
        <w:t>’</w:t>
      </w:r>
      <w:r w:rsidR="00995B09">
        <w:rPr>
          <w:i/>
          <w:szCs w:val="22"/>
        </w:rPr>
        <w:t xml:space="preserve"> </w:t>
      </w:r>
      <w:r w:rsidR="00972C88">
        <w:rPr>
          <w:szCs w:val="22"/>
        </w:rPr>
        <w:t xml:space="preserve"> </w:t>
      </w:r>
      <w:r>
        <w:rPr>
          <w:szCs w:val="22"/>
        </w:rPr>
        <w:t xml:space="preserve">    </w:t>
      </w:r>
    </w:p>
    <w:p w14:paraId="67AC508D" w14:textId="77777777" w:rsidR="00534CE5" w:rsidRDefault="00534CE5" w:rsidP="00534CE5">
      <w:pPr>
        <w:rPr>
          <w:szCs w:val="22"/>
        </w:rPr>
      </w:pPr>
      <w:r>
        <w:rPr>
          <w:szCs w:val="22"/>
        </w:rPr>
        <w:t xml:space="preserve">d)  In the boxes above draw in either </w:t>
      </w:r>
      <w:r w:rsidRPr="00E83E5C">
        <w:rPr>
          <w:position w:val="-10"/>
          <w:szCs w:val="22"/>
        </w:rPr>
        <w:object w:dxaOrig="320" w:dyaOrig="420" w14:anchorId="6E0B4A7B">
          <v:shape id="_x0000_i1027" type="#_x0000_t75" style="width:16.3pt;height:21pt" o:ole="">
            <v:imagedata r:id="rId13" o:title=""/>
          </v:shape>
          <o:OLEObject Type="Embed" ProgID="Equation.DSMT4" ShapeID="_x0000_i1027" DrawAspect="Content" ObjectID="_1638601510" r:id="rId14"/>
        </w:object>
      </w:r>
      <w:r>
        <w:rPr>
          <w:szCs w:val="22"/>
        </w:rPr>
        <w:t xml:space="preserve"> or </w:t>
      </w:r>
      <w:r w:rsidRPr="00E83E5C">
        <w:rPr>
          <w:position w:val="-10"/>
          <w:szCs w:val="22"/>
        </w:rPr>
        <w:object w:dxaOrig="320" w:dyaOrig="420" w14:anchorId="42354B44">
          <v:shape id="_x0000_i1028" type="#_x0000_t75" style="width:16.3pt;height:21pt" o:ole="">
            <v:imagedata r:id="rId15" o:title=""/>
          </v:shape>
          <o:OLEObject Type="Embed" ProgID="Equation.DSMT4" ShapeID="_x0000_i1028" DrawAspect="Content" ObjectID="_1638601511" r:id="rId16"/>
        </w:object>
      </w:r>
      <w:r>
        <w:rPr>
          <w:szCs w:val="22"/>
        </w:rPr>
        <w:t xml:space="preserve"> </w:t>
      </w:r>
      <w:proofErr w:type="spellStart"/>
      <w:r>
        <w:rPr>
          <w:szCs w:val="22"/>
        </w:rPr>
        <w:t>or</w:t>
      </w:r>
      <w:proofErr w:type="spellEnd"/>
      <w:r>
        <w:rPr>
          <w:szCs w:val="22"/>
        </w:rPr>
        <w:t xml:space="preserve"> </w:t>
      </w:r>
      <w:r w:rsidRPr="00E83E5C">
        <w:rPr>
          <w:position w:val="-10"/>
          <w:szCs w:val="22"/>
        </w:rPr>
        <w:object w:dxaOrig="279" w:dyaOrig="380" w14:anchorId="11954FD7">
          <v:shape id="_x0000_i1029" type="#_x0000_t75" style="width:13.7pt;height:19.3pt" o:ole="">
            <v:imagedata r:id="rId17" o:title=""/>
          </v:shape>
          <o:OLEObject Type="Embed" ProgID="Equation.DSMT4" ShapeID="_x0000_i1029" DrawAspect="Content" ObjectID="_1638601512" r:id="rId18"/>
        </w:object>
      </w:r>
      <w:r>
        <w:rPr>
          <w:szCs w:val="22"/>
        </w:rPr>
        <w:t xml:space="preserve"> to indicate how each capital-labor ratio and real wage measure changes (does it go up, down or stay the same).</w:t>
      </w:r>
    </w:p>
    <w:p w14:paraId="589B2FDA" w14:textId="77777777" w:rsidR="00972C88" w:rsidRDefault="00972C88" w:rsidP="00534CE5">
      <w:pPr>
        <w:rPr>
          <w:szCs w:val="22"/>
        </w:rPr>
      </w:pPr>
      <w:r>
        <w:rPr>
          <w:szCs w:val="22"/>
        </w:rPr>
        <w:lastRenderedPageBreak/>
        <w:t xml:space="preserve">Suppose now that there is a sudden large influx of labor into the economy.  The country is small on the world market so therefore relative product prices and factor prices do not change (factor-price equalization holds).  In this scenario the </w:t>
      </w:r>
      <w:proofErr w:type="spellStart"/>
      <w:r>
        <w:rPr>
          <w:szCs w:val="22"/>
        </w:rPr>
        <w:t>Rybczynski</w:t>
      </w:r>
      <w:proofErr w:type="spellEnd"/>
      <w:r>
        <w:rPr>
          <w:szCs w:val="22"/>
        </w:rPr>
        <w:t xml:space="preserve"> theorem predicts that (fill in the blanks with  </w:t>
      </w:r>
      <w:r w:rsidRPr="00E83E5C">
        <w:rPr>
          <w:position w:val="-10"/>
          <w:szCs w:val="22"/>
        </w:rPr>
        <w:object w:dxaOrig="320" w:dyaOrig="420" w14:anchorId="2824A04E">
          <v:shape id="_x0000_i1030" type="#_x0000_t75" style="width:16.3pt;height:21pt" o:ole="">
            <v:imagedata r:id="rId13" o:title=""/>
          </v:shape>
          <o:OLEObject Type="Embed" ProgID="Equation.DSMT4" ShapeID="_x0000_i1030" DrawAspect="Content" ObjectID="_1638601513" r:id="rId19"/>
        </w:object>
      </w:r>
      <w:r>
        <w:rPr>
          <w:szCs w:val="22"/>
        </w:rPr>
        <w:t xml:space="preserve"> or </w:t>
      </w:r>
      <w:r w:rsidRPr="00E83E5C">
        <w:rPr>
          <w:position w:val="-10"/>
          <w:szCs w:val="22"/>
        </w:rPr>
        <w:object w:dxaOrig="320" w:dyaOrig="420" w14:anchorId="2026A8D4">
          <v:shape id="_x0000_i1031" type="#_x0000_t75" style="width:16.3pt;height:21pt" o:ole="">
            <v:imagedata r:id="rId15" o:title=""/>
          </v:shape>
          <o:OLEObject Type="Embed" ProgID="Equation.DSMT4" ShapeID="_x0000_i1031" DrawAspect="Content" ObjectID="_1638601514" r:id="rId20"/>
        </w:object>
      </w:r>
      <w:r>
        <w:rPr>
          <w:szCs w:val="22"/>
        </w:rPr>
        <w:t xml:space="preserve"> </w:t>
      </w:r>
      <w:proofErr w:type="spellStart"/>
      <w:r>
        <w:rPr>
          <w:szCs w:val="22"/>
        </w:rPr>
        <w:t>or</w:t>
      </w:r>
      <w:proofErr w:type="spellEnd"/>
      <w:r>
        <w:rPr>
          <w:szCs w:val="22"/>
        </w:rPr>
        <w:t xml:space="preserve"> </w:t>
      </w:r>
      <w:r w:rsidRPr="00E83E5C">
        <w:rPr>
          <w:position w:val="-10"/>
          <w:szCs w:val="22"/>
        </w:rPr>
        <w:object w:dxaOrig="279" w:dyaOrig="380" w14:anchorId="0627945A">
          <v:shape id="_x0000_i1032" type="#_x0000_t75" style="width:13.7pt;height:19.3pt" o:ole="">
            <v:imagedata r:id="rId17" o:title=""/>
          </v:shape>
          <o:OLEObject Type="Embed" ProgID="Equation.DSMT4" ShapeID="_x0000_i1032" DrawAspect="Content" ObjectID="_1638601515" r:id="rId21"/>
        </w:object>
      </w:r>
      <w:r>
        <w:rPr>
          <w:szCs w:val="22"/>
        </w:rPr>
        <w:t xml:space="preserve"> ):</w:t>
      </w:r>
    </w:p>
    <w:p w14:paraId="548796FC" w14:textId="77777777" w:rsidR="00972C88" w:rsidRDefault="00972C88" w:rsidP="00534CE5">
      <w:pPr>
        <w:rPr>
          <w:szCs w:val="22"/>
        </w:rPr>
      </w:pPr>
      <w:r>
        <w:rPr>
          <w:noProof/>
          <w:szCs w:val="22"/>
          <w:lang w:eastAsia="en-US"/>
        </w:rPr>
        <mc:AlternateContent>
          <mc:Choice Requires="wps">
            <w:drawing>
              <wp:anchor distT="0" distB="0" distL="114300" distR="114300" simplePos="0" relativeHeight="251669504" behindDoc="0" locked="0" layoutInCell="1" allowOverlap="1" wp14:anchorId="3772F12D" wp14:editId="4F9B12D4">
                <wp:simplePos x="0" y="0"/>
                <wp:positionH relativeFrom="column">
                  <wp:posOffset>2699385</wp:posOffset>
                </wp:positionH>
                <wp:positionV relativeFrom="paragraph">
                  <wp:posOffset>16827</wp:posOffset>
                </wp:positionV>
                <wp:extent cx="257175" cy="276225"/>
                <wp:effectExtent l="0" t="0" r="28575" b="28575"/>
                <wp:wrapNone/>
                <wp:docPr id="25" name="Rectangle 25"/>
                <wp:cNvGraphicFramePr/>
                <a:graphic xmlns:a="http://schemas.openxmlformats.org/drawingml/2006/main">
                  <a:graphicData uri="http://schemas.microsoft.com/office/word/2010/wordprocessingShape">
                    <wps:wsp>
                      <wps:cNvSpPr/>
                      <wps:spPr>
                        <a:xfrm>
                          <a:off x="0" y="0"/>
                          <a:ext cx="257175" cy="2762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273A27" id="Rectangle 25" o:spid="_x0000_s1026" style="position:absolute;margin-left:212.55pt;margin-top:1.3pt;width:20.25pt;height:21.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" filled="f" strokecolor="#1f3763 [1604]" strokeweight="1pt"/>
            </w:pict>
          </mc:Fallback>
        </mc:AlternateContent>
      </w:r>
      <w:r>
        <w:rPr>
          <w:noProof/>
          <w:szCs w:val="22"/>
          <w:lang w:eastAsia="en-US"/>
        </w:rPr>
        <mc:AlternateContent>
          <mc:Choice Requires="wps">
            <w:drawing>
              <wp:anchor distT="0" distB="0" distL="114300" distR="114300" simplePos="0" relativeHeight="251667456" behindDoc="0" locked="0" layoutInCell="1" allowOverlap="1" wp14:anchorId="0B2E33CC" wp14:editId="0685D85A">
                <wp:simplePos x="0" y="0"/>
                <wp:positionH relativeFrom="column">
                  <wp:posOffset>1066165</wp:posOffset>
                </wp:positionH>
                <wp:positionV relativeFrom="paragraph">
                  <wp:posOffset>26987</wp:posOffset>
                </wp:positionV>
                <wp:extent cx="257175" cy="276225"/>
                <wp:effectExtent l="0" t="0" r="28575" b="28575"/>
                <wp:wrapNone/>
                <wp:docPr id="24" name="Rectangle 24"/>
                <wp:cNvGraphicFramePr/>
                <a:graphic xmlns:a="http://schemas.openxmlformats.org/drawingml/2006/main">
                  <a:graphicData uri="http://schemas.microsoft.com/office/word/2010/wordprocessingShape">
                    <wps:wsp>
                      <wps:cNvSpPr/>
                      <wps:spPr>
                        <a:xfrm>
                          <a:off x="0" y="0"/>
                          <a:ext cx="257175" cy="2762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A32396" id="Rectangle 24" o:spid="_x0000_s1026" style="position:absolute;margin-left:83.95pt;margin-top:2.1pt;width:20.25pt;height:21.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" filled="f" strokecolor="#1f3763 [1604]" strokeweight="1pt"/>
            </w:pict>
          </mc:Fallback>
        </mc:AlternateContent>
      </w:r>
    </w:p>
    <w:p w14:paraId="70B824C0" w14:textId="77777777" w:rsidR="00972C88" w:rsidRDefault="00972C88" w:rsidP="00534CE5">
      <w:pPr>
        <w:rPr>
          <w:szCs w:val="22"/>
        </w:rPr>
      </w:pPr>
      <w:r>
        <w:rPr>
          <w:szCs w:val="22"/>
        </w:rPr>
        <w:t xml:space="preserve">Output of Wine will          , output of computers will            </w:t>
      </w:r>
    </w:p>
    <w:p w14:paraId="6366C678" w14:textId="77777777" w:rsidR="00790533" w:rsidRDefault="00790533" w:rsidP="00534CE5">
      <w:pPr>
        <w:rPr>
          <w:szCs w:val="22"/>
        </w:rPr>
      </w:pPr>
    </w:p>
    <w:p w14:paraId="78D8D902" w14:textId="77777777" w:rsidR="00790533" w:rsidRDefault="00790533" w:rsidP="00534CE5">
      <w:pPr>
        <w:rPr>
          <w:szCs w:val="22"/>
        </w:rPr>
      </w:pPr>
    </w:p>
    <w:p w14:paraId="320A25C0" w14:textId="77777777" w:rsidR="00AC3E64" w:rsidRDefault="00AC3E64" w:rsidP="00534CE5">
      <w:pPr>
        <w:rPr>
          <w:szCs w:val="22"/>
        </w:rPr>
      </w:pPr>
    </w:p>
    <w:p w14:paraId="4A5712B0" w14:textId="77777777" w:rsidR="00534CE5" w:rsidRDefault="00534CE5" w:rsidP="00534CE5">
      <w:pPr>
        <w:rPr>
          <w:szCs w:val="22"/>
        </w:rPr>
      </w:pPr>
      <w:r>
        <w:rPr>
          <w:b/>
          <w:szCs w:val="22"/>
        </w:rPr>
        <w:t>Part II</w:t>
      </w:r>
      <w:r w:rsidR="00426BCB">
        <w:rPr>
          <w:b/>
          <w:szCs w:val="22"/>
        </w:rPr>
        <w:t xml:space="preserve"> (</w:t>
      </w:r>
      <w:r w:rsidR="001B3022">
        <w:rPr>
          <w:szCs w:val="22"/>
        </w:rPr>
        <w:t xml:space="preserve">15 </w:t>
      </w:r>
      <w:r w:rsidR="00426BCB">
        <w:rPr>
          <w:szCs w:val="22"/>
        </w:rPr>
        <w:t>pts</w:t>
      </w:r>
      <w:r w:rsidR="00426BCB">
        <w:rPr>
          <w:b/>
          <w:szCs w:val="22"/>
        </w:rPr>
        <w:t>)</w:t>
      </w:r>
      <w:r>
        <w:rPr>
          <w:b/>
          <w:szCs w:val="22"/>
        </w:rPr>
        <w:t xml:space="preserve">.  </w:t>
      </w:r>
      <w:r>
        <w:rPr>
          <w:szCs w:val="22"/>
        </w:rPr>
        <w:t xml:space="preserve">Consider the market for small passenger jets. Prices are measured in millions of dollars.  </w:t>
      </w:r>
    </w:p>
    <w:p w14:paraId="0974BEE9" w14:textId="77777777" w:rsidR="00534CE5" w:rsidRDefault="00534CE5" w:rsidP="00534CE5">
      <w:pPr>
        <w:rPr>
          <w:szCs w:val="22"/>
        </w:rPr>
      </w:pPr>
    </w:p>
    <w:p w14:paraId="5ECCA35F" w14:textId="77777777" w:rsidR="00534CE5" w:rsidRDefault="009E3634" w:rsidP="009E3634">
      <w:pPr>
        <w:jc w:val="center"/>
        <w:rPr>
          <w:szCs w:val="22"/>
        </w:rPr>
      </w:pPr>
      <w:r>
        <w:rPr>
          <w:noProof/>
          <w:lang w:eastAsia="en-US"/>
        </w:rPr>
        <w:drawing>
          <wp:inline distT="0" distB="0" distL="0" distR="0" wp14:anchorId="57C9B3DC" wp14:editId="7005DD7B">
            <wp:extent cx="4638675" cy="28222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45350" cy="2826277"/>
                    </a:xfrm>
                    <a:prstGeom prst="rect">
                      <a:avLst/>
                    </a:prstGeom>
                  </pic:spPr>
                </pic:pic>
              </a:graphicData>
            </a:graphic>
          </wp:inline>
        </w:drawing>
      </w:r>
    </w:p>
    <w:p w14:paraId="6BA44C39" w14:textId="77777777" w:rsidR="00534CE5" w:rsidRDefault="00534CE5" w:rsidP="00534CE5">
      <w:pPr>
        <w:rPr>
          <w:szCs w:val="22"/>
        </w:rPr>
      </w:pPr>
    </w:p>
    <w:p w14:paraId="190D294F" w14:textId="77777777" w:rsidR="00814D32" w:rsidRDefault="00534CE5" w:rsidP="00814D32">
      <w:pPr>
        <w:rPr>
          <w:szCs w:val="22"/>
        </w:rPr>
      </w:pPr>
      <w:r>
        <w:rPr>
          <w:szCs w:val="22"/>
        </w:rPr>
        <w:t xml:space="preserve">Suppose the world market price of jets is </w:t>
      </w:r>
      <w:r w:rsidRPr="007C56FC">
        <w:rPr>
          <w:position w:val="-12"/>
          <w:szCs w:val="22"/>
        </w:rPr>
        <w:object w:dxaOrig="800" w:dyaOrig="360" w14:anchorId="2C0E9A5E">
          <v:shape id="_x0000_i1033" type="#_x0000_t75" style="width:40.3pt;height:18pt" o:ole="">
            <v:imagedata r:id="rId23" o:title=""/>
          </v:shape>
          <o:OLEObject Type="Embed" ProgID="Equation.DSMT4" ShapeID="_x0000_i1033" DrawAspect="Content" ObjectID="_1638601516" r:id="rId24"/>
        </w:object>
      </w:r>
      <w:r w:rsidR="00814D32">
        <w:rPr>
          <w:szCs w:val="22"/>
        </w:rPr>
        <w:t xml:space="preserve">.  If imports are allowed at </w:t>
      </w:r>
      <w:r w:rsidR="00814D32" w:rsidRPr="007C56FC">
        <w:rPr>
          <w:position w:val="-12"/>
          <w:szCs w:val="22"/>
        </w:rPr>
        <w:object w:dxaOrig="800" w:dyaOrig="360" w14:anchorId="4744C42A">
          <v:shape id="_x0000_i1034" type="#_x0000_t75" style="width:40.3pt;height:18pt" o:ole="">
            <v:imagedata r:id="rId25" o:title=""/>
          </v:shape>
          <o:OLEObject Type="Embed" ProgID="Equation.DSMT4" ShapeID="_x0000_i1034" DrawAspect="Content" ObjectID="_1638601517" r:id="rId26"/>
        </w:object>
      </w:r>
      <w:r w:rsidR="00814D32">
        <w:rPr>
          <w:szCs w:val="22"/>
        </w:rPr>
        <w:t xml:space="preserve">, how many jets would be imported?  Indicate domestic demand </w:t>
      </w:r>
      <w:r w:rsidR="00814D32" w:rsidRPr="00A078A7">
        <w:rPr>
          <w:position w:val="-12"/>
          <w:szCs w:val="22"/>
        </w:rPr>
        <w:object w:dxaOrig="360" w:dyaOrig="380" w14:anchorId="34266C0E">
          <v:shape id="_x0000_i1035" type="#_x0000_t75" style="width:18pt;height:19.3pt" o:ole="">
            <v:imagedata r:id="rId27" o:title=""/>
          </v:shape>
          <o:OLEObject Type="Embed" ProgID="Equation.DSMT4" ShapeID="_x0000_i1035" DrawAspect="Content" ObjectID="_1638601518" r:id="rId28"/>
        </w:object>
      </w:r>
      <w:r w:rsidR="00814D32">
        <w:rPr>
          <w:szCs w:val="22"/>
        </w:rPr>
        <w:t xml:space="preserve"> on the horizontal axis on the graph in this free trade equilibrium (use indicator lines </w:t>
      </w:r>
      <w:r w:rsidR="009E3634">
        <w:rPr>
          <w:szCs w:val="22"/>
        </w:rPr>
        <w:t xml:space="preserve">and a </w:t>
      </w:r>
      <w:r w:rsidR="00814D32">
        <w:rPr>
          <w:szCs w:val="22"/>
        </w:rPr>
        <w:t xml:space="preserve">label </w:t>
      </w:r>
      <w:r w:rsidR="009E3634">
        <w:rPr>
          <w:szCs w:val="22"/>
        </w:rPr>
        <w:t xml:space="preserve">to indicate </w:t>
      </w:r>
      <w:r w:rsidR="00814D32">
        <w:rPr>
          <w:szCs w:val="22"/>
        </w:rPr>
        <w:t>quantit</w:t>
      </w:r>
      <w:r w:rsidR="009E3634">
        <w:rPr>
          <w:szCs w:val="22"/>
        </w:rPr>
        <w:t>y</w:t>
      </w:r>
      <w:r w:rsidR="00814D32">
        <w:rPr>
          <w:szCs w:val="22"/>
        </w:rPr>
        <w:t xml:space="preserve"> </w:t>
      </w:r>
      <w:r w:rsidR="00814D32" w:rsidRPr="00A078A7">
        <w:rPr>
          <w:position w:val="-12"/>
          <w:szCs w:val="22"/>
        </w:rPr>
        <w:object w:dxaOrig="360" w:dyaOrig="380" w14:anchorId="410C2509">
          <v:shape id="_x0000_i1036" type="#_x0000_t75" style="width:18pt;height:19.3pt" o:ole="">
            <v:imagedata r:id="rId27" o:title=""/>
          </v:shape>
          <o:OLEObject Type="Embed" ProgID="Equation.DSMT4" ShapeID="_x0000_i1036" DrawAspect="Content" ObjectID="_1638601519" r:id="rId29"/>
        </w:object>
      </w:r>
      <w:r w:rsidR="00814D32">
        <w:rPr>
          <w:szCs w:val="22"/>
        </w:rPr>
        <w:t xml:space="preserve"> </w:t>
      </w:r>
      <w:r w:rsidR="009E3634">
        <w:rPr>
          <w:szCs w:val="22"/>
        </w:rPr>
        <w:t xml:space="preserve">similarly to how we’ve indicated </w:t>
      </w:r>
      <w:r w:rsidR="00814D32" w:rsidRPr="00A078A7">
        <w:rPr>
          <w:position w:val="-12"/>
          <w:szCs w:val="22"/>
        </w:rPr>
        <w:object w:dxaOrig="340" w:dyaOrig="380" w14:anchorId="09F59CD8">
          <v:shape id="_x0000_i1037" type="#_x0000_t75" style="width:16.7pt;height:19.3pt" o:ole="">
            <v:imagedata r:id="rId30" o:title=""/>
          </v:shape>
          <o:OLEObject Type="Embed" ProgID="Equation.DSMT4" ShapeID="_x0000_i1037" DrawAspect="Content" ObjectID="_1638601520" r:id="rId31"/>
        </w:object>
      </w:r>
      <w:r w:rsidR="00814D32">
        <w:rPr>
          <w:szCs w:val="22"/>
        </w:rPr>
        <w:t xml:space="preserve"> on the horizontal axis</w:t>
      </w:r>
      <w:r w:rsidR="009E3634">
        <w:rPr>
          <w:szCs w:val="22"/>
        </w:rPr>
        <w:t>)</w:t>
      </w:r>
      <w:r w:rsidR="00814D32">
        <w:rPr>
          <w:szCs w:val="22"/>
        </w:rPr>
        <w:t>.</w:t>
      </w:r>
    </w:p>
    <w:p w14:paraId="28F68641" w14:textId="77777777" w:rsidR="00814D32" w:rsidRDefault="00814D32" w:rsidP="00534CE5">
      <w:pPr>
        <w:rPr>
          <w:szCs w:val="22"/>
        </w:rPr>
      </w:pPr>
    </w:p>
    <w:p w14:paraId="14893B31" w14:textId="77777777" w:rsidR="009E3634" w:rsidRDefault="00814D32" w:rsidP="00534CE5">
      <w:pPr>
        <w:rPr>
          <w:szCs w:val="22"/>
        </w:rPr>
      </w:pPr>
      <w:r>
        <w:rPr>
          <w:szCs w:val="22"/>
        </w:rPr>
        <w:t>Now suppose the country implements a</w:t>
      </w:r>
      <w:r w:rsidR="009E3634">
        <w:rPr>
          <w:szCs w:val="22"/>
        </w:rPr>
        <w:t xml:space="preserve">n import quota system that issues licenses to only allow 20 </w:t>
      </w:r>
      <w:r>
        <w:rPr>
          <w:szCs w:val="22"/>
        </w:rPr>
        <w:t xml:space="preserve">foreign-made jets to </w:t>
      </w:r>
      <w:r w:rsidR="009E3634">
        <w:rPr>
          <w:szCs w:val="22"/>
        </w:rPr>
        <w:t>be imported</w:t>
      </w:r>
      <w:r>
        <w:rPr>
          <w:szCs w:val="22"/>
        </w:rPr>
        <w:t xml:space="preserve"> (</w:t>
      </w:r>
      <w:r w:rsidR="009E3634">
        <w:rPr>
          <w:szCs w:val="22"/>
        </w:rPr>
        <w:t>only 20 licenses are issued an importer needs a license to bring in a foreign made jet</w:t>
      </w:r>
      <w:r>
        <w:rPr>
          <w:szCs w:val="22"/>
        </w:rPr>
        <w:t>)</w:t>
      </w:r>
      <w:r w:rsidR="00534CE5">
        <w:rPr>
          <w:szCs w:val="22"/>
        </w:rPr>
        <w:t>.</w:t>
      </w:r>
      <w:r>
        <w:rPr>
          <w:szCs w:val="22"/>
        </w:rPr>
        <w:t xml:space="preserve">    Use the diagram above to show how domestic quantities and prices will adjust.</w:t>
      </w:r>
      <w:r w:rsidR="009E3634">
        <w:rPr>
          <w:szCs w:val="22"/>
        </w:rPr>
        <w:t xml:space="preserve">  Draw a horizontal line to indicate the new domestic market price, call it P’.  Also indicate </w:t>
      </w:r>
      <w:r w:rsidR="00565337">
        <w:rPr>
          <w:szCs w:val="22"/>
        </w:rPr>
        <w:t xml:space="preserve">with new indicator lines and horizontal axis labels </w:t>
      </w:r>
      <w:r w:rsidR="009E3634">
        <w:rPr>
          <w:szCs w:val="22"/>
        </w:rPr>
        <w:t xml:space="preserve">the new quantities of domestic output </w:t>
      </w:r>
      <m:oMath>
        <m:sSubSup>
          <m:sSubSupPr>
            <m:ctrlPr>
              <w:rPr>
                <w:rFonts w:ascii="Cambria Math" w:hAnsi="Cambria Math"/>
                <w:i/>
                <w:szCs w:val="22"/>
              </w:rPr>
            </m:ctrlPr>
          </m:sSubSupPr>
          <m:e>
            <m:r>
              <w:rPr>
                <w:rFonts w:ascii="Cambria Math" w:hAnsi="Cambria Math"/>
                <w:szCs w:val="22"/>
              </w:rPr>
              <m:t>Q</m:t>
            </m:r>
          </m:e>
          <m:sub>
            <m:r>
              <w:rPr>
                <w:rFonts w:ascii="Cambria Math" w:hAnsi="Cambria Math"/>
                <w:szCs w:val="22"/>
              </w:rPr>
              <m:t>1</m:t>
            </m:r>
          </m:sub>
          <m:sup>
            <m:r>
              <w:rPr>
                <w:rFonts w:ascii="Cambria Math" w:hAnsi="Cambria Math"/>
                <w:szCs w:val="22"/>
              </w:rPr>
              <m:t>S</m:t>
            </m:r>
          </m:sup>
        </m:sSubSup>
      </m:oMath>
      <w:r w:rsidR="00565337">
        <w:rPr>
          <w:szCs w:val="22"/>
        </w:rPr>
        <w:t xml:space="preserve">  and demand </w:t>
      </w:r>
      <m:oMath>
        <m:sSubSup>
          <m:sSubSupPr>
            <m:ctrlPr>
              <w:rPr>
                <w:rFonts w:ascii="Cambria Math" w:hAnsi="Cambria Math"/>
                <w:i/>
                <w:szCs w:val="22"/>
              </w:rPr>
            </m:ctrlPr>
          </m:sSubSupPr>
          <m:e>
            <m:r>
              <w:rPr>
                <w:rFonts w:ascii="Cambria Math" w:hAnsi="Cambria Math"/>
                <w:szCs w:val="22"/>
              </w:rPr>
              <m:t>Q</m:t>
            </m:r>
          </m:e>
          <m:sub>
            <m:r>
              <w:rPr>
                <w:rFonts w:ascii="Cambria Math" w:hAnsi="Cambria Math"/>
                <w:szCs w:val="22"/>
              </w:rPr>
              <m:t>1</m:t>
            </m:r>
          </m:sub>
          <m:sup>
            <m:r>
              <w:rPr>
                <w:rFonts w:ascii="Cambria Math" w:hAnsi="Cambria Math"/>
                <w:szCs w:val="22"/>
              </w:rPr>
              <m:t>D</m:t>
            </m:r>
          </m:sup>
        </m:sSubSup>
      </m:oMath>
    </w:p>
    <w:p w14:paraId="6FB07687" w14:textId="77777777" w:rsidR="00565337" w:rsidRDefault="00565337" w:rsidP="00534CE5">
      <w:pPr>
        <w:rPr>
          <w:szCs w:val="22"/>
        </w:rPr>
      </w:pPr>
      <w:r>
        <w:rPr>
          <w:noProof/>
          <w:szCs w:val="22"/>
          <w:lang w:eastAsia="en-US"/>
        </w:rPr>
        <mc:AlternateContent>
          <mc:Choice Requires="wps">
            <w:drawing>
              <wp:anchor distT="0" distB="0" distL="114300" distR="114300" simplePos="0" relativeHeight="251656192" behindDoc="0" locked="0" layoutInCell="1" allowOverlap="1" wp14:anchorId="2E8EC464" wp14:editId="3610F377">
                <wp:simplePos x="0" y="0"/>
                <wp:positionH relativeFrom="column">
                  <wp:posOffset>5037772</wp:posOffset>
                </wp:positionH>
                <wp:positionV relativeFrom="paragraph">
                  <wp:posOffset>61277</wp:posOffset>
                </wp:positionV>
                <wp:extent cx="391160" cy="285115"/>
                <wp:effectExtent l="0" t="0" r="0" b="0"/>
                <wp:wrapNone/>
                <wp:docPr id="10"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5112BA" id="Rectangle 84" o:spid="_x0000_s1026" style="position:absolute;margin-left:396.65pt;margin-top:4.8pt;width:30.8pt;height:22.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"/>
            </w:pict>
          </mc:Fallback>
        </mc:AlternateContent>
      </w:r>
    </w:p>
    <w:p w14:paraId="5FC00DEE" w14:textId="77777777" w:rsidR="00976766" w:rsidRDefault="00814D32" w:rsidP="00534CE5">
      <w:pPr>
        <w:rPr>
          <w:szCs w:val="22"/>
        </w:rPr>
      </w:pPr>
      <w:r>
        <w:rPr>
          <w:szCs w:val="22"/>
        </w:rPr>
        <w:t>With such a quota in place w</w:t>
      </w:r>
      <w:r w:rsidR="00534CE5">
        <w:rPr>
          <w:szCs w:val="22"/>
        </w:rPr>
        <w:t xml:space="preserve">hat </w:t>
      </w:r>
      <w:r w:rsidR="00565337">
        <w:rPr>
          <w:szCs w:val="22"/>
        </w:rPr>
        <w:t>is the new</w:t>
      </w:r>
      <w:r w:rsidR="00534CE5">
        <w:rPr>
          <w:szCs w:val="22"/>
        </w:rPr>
        <w:t xml:space="preserve"> closed economy market equilibrium price </w:t>
      </w:r>
      <w:r w:rsidR="00BF69EE">
        <w:rPr>
          <w:szCs w:val="22"/>
        </w:rPr>
        <w:t xml:space="preserve">of </w:t>
      </w:r>
      <w:r w:rsidR="00534CE5">
        <w:rPr>
          <w:szCs w:val="22"/>
        </w:rPr>
        <w:t xml:space="preserve">jets?  </w:t>
      </w:r>
      <w:r w:rsidR="00BF69EE">
        <w:rPr>
          <w:szCs w:val="22"/>
        </w:rPr>
        <w:t xml:space="preserve"> P</w:t>
      </w:r>
      <w:r w:rsidR="00565337">
        <w:rPr>
          <w:szCs w:val="22"/>
        </w:rPr>
        <w:t>’</w:t>
      </w:r>
      <w:r w:rsidR="00BF69EE">
        <w:rPr>
          <w:szCs w:val="22"/>
        </w:rPr>
        <w:t xml:space="preserve"> =              </w:t>
      </w:r>
    </w:p>
    <w:p w14:paraId="65E34B16" w14:textId="77777777" w:rsidR="00565337" w:rsidRPr="00565337" w:rsidRDefault="00565337" w:rsidP="00534CE5">
      <w:pPr>
        <w:rPr>
          <w:i/>
          <w:szCs w:val="22"/>
        </w:rPr>
      </w:pPr>
      <w:r>
        <w:rPr>
          <w:noProof/>
          <w:szCs w:val="22"/>
          <w:lang w:eastAsia="en-US"/>
        </w:rPr>
        <mc:AlternateContent>
          <mc:Choice Requires="wps">
            <w:drawing>
              <wp:anchor distT="0" distB="0" distL="114300" distR="114300" simplePos="0" relativeHeight="251671552" behindDoc="0" locked="0" layoutInCell="1" allowOverlap="1" wp14:anchorId="4358EC7B" wp14:editId="4574F2C4">
                <wp:simplePos x="0" y="0"/>
                <wp:positionH relativeFrom="column">
                  <wp:posOffset>5522595</wp:posOffset>
                </wp:positionH>
                <wp:positionV relativeFrom="paragraph">
                  <wp:posOffset>77470</wp:posOffset>
                </wp:positionV>
                <wp:extent cx="391160" cy="285115"/>
                <wp:effectExtent l="0" t="0" r="0" b="0"/>
                <wp:wrapNone/>
                <wp:docPr id="27"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4012E4" id="Rectangle 84" o:spid="_x0000_s1026" style="position:absolute;margin-left:434.85pt;margin-top:6.1pt;width:30.8pt;height:22.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"/>
            </w:pict>
          </mc:Fallback>
        </mc:AlternateContent>
      </w:r>
      <w:r>
        <w:rPr>
          <w:szCs w:val="22"/>
        </w:rPr>
        <w:br/>
        <w:t xml:space="preserve">What is the ‘tariff-equivalent’ of the quota (i.e. what tariff percent rate would lead to the same imports?  </w:t>
      </w:r>
      <w:r>
        <w:rPr>
          <w:i/>
          <w:szCs w:val="22"/>
        </w:rPr>
        <w:t>t =</w:t>
      </w:r>
    </w:p>
    <w:p w14:paraId="5BC46CD9" w14:textId="77777777" w:rsidR="00BF69EE" w:rsidRDefault="00BF69EE" w:rsidP="00534CE5">
      <w:pPr>
        <w:rPr>
          <w:szCs w:val="22"/>
        </w:rPr>
      </w:pPr>
    </w:p>
    <w:p w14:paraId="1990A337" w14:textId="77777777" w:rsidR="00565337" w:rsidRDefault="00565337" w:rsidP="00534CE5">
      <w:pPr>
        <w:rPr>
          <w:szCs w:val="22"/>
        </w:rPr>
      </w:pPr>
      <w:r>
        <w:rPr>
          <w:szCs w:val="22"/>
        </w:rPr>
        <w:t xml:space="preserve">On the diagram clearly label graph areas </w:t>
      </w:r>
      <w:r w:rsidRPr="00565337">
        <w:rPr>
          <w:b/>
          <w:szCs w:val="22"/>
        </w:rPr>
        <w:t>B</w:t>
      </w:r>
      <w:r>
        <w:rPr>
          <w:szCs w:val="22"/>
        </w:rPr>
        <w:t xml:space="preserve"> to indicate deadweight (from extra domestic resource cost), </w:t>
      </w:r>
      <w:r>
        <w:rPr>
          <w:b/>
          <w:szCs w:val="22"/>
        </w:rPr>
        <w:t xml:space="preserve">D </w:t>
      </w:r>
      <w:r>
        <w:rPr>
          <w:szCs w:val="22"/>
        </w:rPr>
        <w:t xml:space="preserve">to indicate DWL from lost domestic consumption.  Label the area of quota rents </w:t>
      </w:r>
      <w:r w:rsidRPr="00565337">
        <w:rPr>
          <w:b/>
          <w:szCs w:val="22"/>
        </w:rPr>
        <w:t>R</w:t>
      </w:r>
    </w:p>
    <w:p w14:paraId="5CD23B69" w14:textId="77777777" w:rsidR="00565337" w:rsidRPr="00565337" w:rsidRDefault="00565337" w:rsidP="00534CE5">
      <w:pPr>
        <w:rPr>
          <w:szCs w:val="22"/>
        </w:rPr>
      </w:pPr>
      <w:r>
        <w:rPr>
          <w:noProof/>
          <w:szCs w:val="22"/>
          <w:lang w:eastAsia="en-US"/>
        </w:rPr>
        <mc:AlternateContent>
          <mc:Choice Requires="wps">
            <w:drawing>
              <wp:anchor distT="0" distB="0" distL="114300" distR="114300" simplePos="0" relativeHeight="251673600" behindDoc="0" locked="0" layoutInCell="1" allowOverlap="1" wp14:anchorId="32921901" wp14:editId="29D60000">
                <wp:simplePos x="0" y="0"/>
                <wp:positionH relativeFrom="column">
                  <wp:posOffset>4574222</wp:posOffset>
                </wp:positionH>
                <wp:positionV relativeFrom="paragraph">
                  <wp:posOffset>42227</wp:posOffset>
                </wp:positionV>
                <wp:extent cx="391160" cy="285115"/>
                <wp:effectExtent l="0" t="0" r="0" b="0"/>
                <wp:wrapNone/>
                <wp:docPr id="28"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073C74" id="Rectangle 84" o:spid="_x0000_s1026" style="position:absolute;margin-left:360.15pt;margin-top:3.3pt;width:30.8pt;height:22.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"/>
            </w:pict>
          </mc:Fallback>
        </mc:AlternateContent>
      </w:r>
      <w:r>
        <w:rPr>
          <w:szCs w:val="22"/>
        </w:rPr>
        <w:t xml:space="preserve"> </w:t>
      </w:r>
    </w:p>
    <w:p w14:paraId="083E2176" w14:textId="77777777" w:rsidR="00534CE5" w:rsidRDefault="00565337" w:rsidP="00534CE5">
      <w:pPr>
        <w:rPr>
          <w:szCs w:val="22"/>
        </w:rPr>
      </w:pPr>
      <w:r>
        <w:rPr>
          <w:noProof/>
          <w:szCs w:val="22"/>
          <w:lang w:eastAsia="en-US"/>
        </w:rPr>
        <mc:AlternateContent>
          <mc:Choice Requires="wps">
            <w:drawing>
              <wp:anchor distT="0" distB="0" distL="114300" distR="114300" simplePos="0" relativeHeight="251675648" behindDoc="0" locked="0" layoutInCell="1" allowOverlap="1" wp14:anchorId="11CAC22A" wp14:editId="2A8787A5">
                <wp:simplePos x="0" y="0"/>
                <wp:positionH relativeFrom="column">
                  <wp:posOffset>4040187</wp:posOffset>
                </wp:positionH>
                <wp:positionV relativeFrom="paragraph">
                  <wp:posOffset>171767</wp:posOffset>
                </wp:positionV>
                <wp:extent cx="391160" cy="285115"/>
                <wp:effectExtent l="0" t="0" r="0" b="0"/>
                <wp:wrapNone/>
                <wp:docPr id="29"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5C2316" id="Rectangle 84" o:spid="_x0000_s1026" style="position:absolute;margin-left:318.1pt;margin-top:13.5pt;width:30.8pt;height:22.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"/>
            </w:pict>
          </mc:Fallback>
        </mc:AlternateContent>
      </w:r>
      <w:r w:rsidR="00534CE5">
        <w:rPr>
          <w:szCs w:val="22"/>
        </w:rPr>
        <w:t xml:space="preserve">What is the </w:t>
      </w:r>
      <w:r w:rsidR="00534CE5" w:rsidRPr="00570332">
        <w:rPr>
          <w:b/>
          <w:i/>
          <w:szCs w:val="22"/>
        </w:rPr>
        <w:t>total</w:t>
      </w:r>
      <w:r w:rsidR="00534CE5" w:rsidRPr="00F843FF">
        <w:rPr>
          <w:b/>
          <w:szCs w:val="22"/>
        </w:rPr>
        <w:t xml:space="preserve"> deadweight loss</w:t>
      </w:r>
      <w:r w:rsidR="00BF69EE">
        <w:rPr>
          <w:b/>
          <w:szCs w:val="22"/>
        </w:rPr>
        <w:t xml:space="preserve"> </w:t>
      </w:r>
      <w:r>
        <w:rPr>
          <w:b/>
          <w:szCs w:val="22"/>
        </w:rPr>
        <w:t xml:space="preserve">(B+D) </w:t>
      </w:r>
      <w:r>
        <w:rPr>
          <w:szCs w:val="22"/>
        </w:rPr>
        <w:t xml:space="preserve">of this </w:t>
      </w:r>
      <w:r w:rsidR="00534CE5">
        <w:rPr>
          <w:szCs w:val="22"/>
        </w:rPr>
        <w:t>on the import of jets in million dollars?</w:t>
      </w:r>
      <w:r w:rsidR="00BF69EE">
        <w:rPr>
          <w:szCs w:val="22"/>
        </w:rPr>
        <w:t xml:space="preserve">                   million.</w:t>
      </w:r>
      <w:r w:rsidR="00534CE5">
        <w:rPr>
          <w:szCs w:val="22"/>
        </w:rPr>
        <w:t xml:space="preserve"> </w:t>
      </w:r>
      <w:r w:rsidR="00BF69EE">
        <w:rPr>
          <w:szCs w:val="22"/>
        </w:rPr>
        <w:br/>
      </w:r>
      <w:r w:rsidR="00534CE5">
        <w:rPr>
          <w:szCs w:val="22"/>
        </w:rPr>
        <w:t>(hint: the area of a right triangle is ½ it’s base times its height).</w:t>
      </w:r>
      <w:r>
        <w:rPr>
          <w:szCs w:val="22"/>
        </w:rPr>
        <w:t xml:space="preserve"> Quota rents are                million. </w:t>
      </w:r>
    </w:p>
    <w:p w14:paraId="52965813" w14:textId="77777777" w:rsidR="00BF69EE" w:rsidRDefault="00DE2944" w:rsidP="00534CE5">
      <w:pPr>
        <w:rPr>
          <w:szCs w:val="22"/>
        </w:rPr>
      </w:pPr>
      <w:r>
        <w:rPr>
          <w:noProof/>
          <w:szCs w:val="22"/>
          <w:lang w:eastAsia="en-US"/>
        </w:rPr>
        <mc:AlternateContent>
          <mc:Choice Requires="wps">
            <w:drawing>
              <wp:anchor distT="0" distB="0" distL="114300" distR="114300" simplePos="0" relativeHeight="251661312" behindDoc="0" locked="0" layoutInCell="1" allowOverlap="1" wp14:anchorId="2C6B9C3C" wp14:editId="375574BA">
                <wp:simplePos x="0" y="0"/>
                <wp:positionH relativeFrom="column">
                  <wp:posOffset>2204720</wp:posOffset>
                </wp:positionH>
                <wp:positionV relativeFrom="paragraph">
                  <wp:posOffset>27940</wp:posOffset>
                </wp:positionV>
                <wp:extent cx="518160" cy="285115"/>
                <wp:effectExtent l="0" t="0" r="0" b="0"/>
                <wp:wrapNone/>
                <wp:docPr id="5" name="Rectangl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9EA2B4" id="Rectangle 89" o:spid="_x0000_s1026" style="position:absolute;margin-left:173.6pt;margin-top:2.2pt;width:40.8pt;height:2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"/>
            </w:pict>
          </mc:Fallback>
        </mc:AlternateContent>
      </w:r>
    </w:p>
    <w:p w14:paraId="6CBDB12F" w14:textId="77777777" w:rsidR="00534CE5" w:rsidRDefault="00534CE5" w:rsidP="00534CE5">
      <w:pPr>
        <w:rPr>
          <w:szCs w:val="22"/>
        </w:rPr>
      </w:pPr>
      <w:r>
        <w:rPr>
          <w:szCs w:val="22"/>
        </w:rPr>
        <w:t xml:space="preserve">What is the tariff equivalent of this quota? </w:t>
      </w:r>
      <w:r w:rsidR="00BF69EE">
        <w:rPr>
          <w:szCs w:val="22"/>
        </w:rPr>
        <w:t xml:space="preserve">                   percent.</w:t>
      </w:r>
      <w:r>
        <w:rPr>
          <w:szCs w:val="22"/>
        </w:rPr>
        <w:t xml:space="preserve"> </w:t>
      </w:r>
      <w:r w:rsidR="00BF69EE">
        <w:rPr>
          <w:szCs w:val="22"/>
        </w:rPr>
        <w:t xml:space="preserve"> </w:t>
      </w:r>
    </w:p>
    <w:p w14:paraId="44434193" w14:textId="77777777" w:rsidR="00565337" w:rsidRDefault="00565337" w:rsidP="00604AF5">
      <w:pPr>
        <w:rPr>
          <w:szCs w:val="22"/>
        </w:rPr>
      </w:pPr>
    </w:p>
    <w:p w14:paraId="633774A6" w14:textId="77777777" w:rsidR="00565337" w:rsidRDefault="00565337" w:rsidP="00604AF5">
      <w:pPr>
        <w:rPr>
          <w:szCs w:val="22"/>
        </w:rPr>
      </w:pPr>
    </w:p>
    <w:p w14:paraId="6182F2BF" w14:textId="77777777" w:rsidR="007132DD" w:rsidRDefault="007132DD" w:rsidP="00604AF5">
      <w:pPr>
        <w:rPr>
          <w:szCs w:val="22"/>
        </w:rPr>
      </w:pPr>
    </w:p>
    <w:p w14:paraId="77A77F8C" w14:textId="77777777" w:rsidR="007132DD" w:rsidRDefault="007132DD" w:rsidP="00604AF5">
      <w:pPr>
        <w:rPr>
          <w:szCs w:val="22"/>
        </w:rPr>
      </w:pPr>
    </w:p>
    <w:p w14:paraId="6FD508DB" w14:textId="77777777" w:rsidR="00604AF5" w:rsidRDefault="00604AF5" w:rsidP="00604AF5">
      <w:pPr>
        <w:rPr>
          <w:szCs w:val="22"/>
        </w:rPr>
      </w:pPr>
      <w:r>
        <w:rPr>
          <w:szCs w:val="22"/>
        </w:rPr>
        <w:lastRenderedPageBreak/>
        <w:t>Last Name, First: __________________________</w:t>
      </w:r>
    </w:p>
    <w:p w14:paraId="5AC1A215" w14:textId="77777777" w:rsidR="00604AF5" w:rsidRDefault="00604AF5" w:rsidP="00604AF5">
      <w:pPr>
        <w:rPr>
          <w:b/>
          <w:szCs w:val="22"/>
        </w:rPr>
      </w:pPr>
    </w:p>
    <w:p w14:paraId="5173E874" w14:textId="77777777" w:rsidR="008D6E9E" w:rsidRDefault="00E141C4" w:rsidP="00604AF5">
      <w:pPr>
        <w:rPr>
          <w:b/>
          <w:szCs w:val="22"/>
        </w:rPr>
      </w:pPr>
      <w:r>
        <w:rPr>
          <w:b/>
          <w:szCs w:val="22"/>
        </w:rPr>
        <w:t xml:space="preserve">III. </w:t>
      </w:r>
      <w:r w:rsidR="008D6E9E">
        <w:rPr>
          <w:b/>
          <w:szCs w:val="22"/>
        </w:rPr>
        <w:t>Short essay (</w:t>
      </w:r>
      <w:r w:rsidR="001B3022">
        <w:rPr>
          <w:b/>
          <w:szCs w:val="22"/>
        </w:rPr>
        <w:t>15</w:t>
      </w:r>
      <w:r w:rsidR="008D6E9E">
        <w:rPr>
          <w:b/>
          <w:szCs w:val="22"/>
        </w:rPr>
        <w:t xml:space="preserve"> pts).  Choose one of the following </w:t>
      </w:r>
      <w:r w:rsidR="001B3022">
        <w:rPr>
          <w:b/>
          <w:szCs w:val="22"/>
        </w:rPr>
        <w:t>three</w:t>
      </w:r>
      <w:r w:rsidR="008D6E9E">
        <w:rPr>
          <w:b/>
          <w:szCs w:val="22"/>
        </w:rPr>
        <w:t xml:space="preserve"> questions </w:t>
      </w:r>
      <w:r w:rsidR="001B3022">
        <w:rPr>
          <w:b/>
          <w:szCs w:val="22"/>
        </w:rPr>
        <w:t xml:space="preserve">(A, </w:t>
      </w:r>
      <w:r w:rsidR="008D6E9E">
        <w:rPr>
          <w:b/>
          <w:szCs w:val="22"/>
        </w:rPr>
        <w:t>B</w:t>
      </w:r>
      <w:r w:rsidR="001B3022">
        <w:rPr>
          <w:b/>
          <w:szCs w:val="22"/>
        </w:rPr>
        <w:t xml:space="preserve"> or C</w:t>
      </w:r>
      <w:r w:rsidR="008D6E9E">
        <w:rPr>
          <w:b/>
          <w:szCs w:val="22"/>
        </w:rPr>
        <w:t>) and then answer it in the box on the following page. Be organized and write neatly. You may use bullet points.</w:t>
      </w:r>
    </w:p>
    <w:p w14:paraId="66A98866" w14:textId="77777777" w:rsidR="008D6E9E" w:rsidRDefault="008D6E9E" w:rsidP="00565337">
      <w:pPr>
        <w:rPr>
          <w:szCs w:val="22"/>
        </w:rPr>
      </w:pPr>
    </w:p>
    <w:p w14:paraId="10E29E3A" w14:textId="77777777" w:rsidR="00E65235" w:rsidRDefault="006F1A2B" w:rsidP="00F452E3">
      <w:pPr>
        <w:pStyle w:val="ListParagraph"/>
        <w:numPr>
          <w:ilvl w:val="0"/>
          <w:numId w:val="26"/>
        </w:numPr>
        <w:rPr>
          <w:sz w:val="22"/>
          <w:szCs w:val="22"/>
        </w:rPr>
      </w:pPr>
      <w:r w:rsidRPr="00790533">
        <w:rPr>
          <w:sz w:val="22"/>
          <w:szCs w:val="22"/>
        </w:rPr>
        <w:t>T</w:t>
      </w:r>
      <w:r w:rsidR="00565337" w:rsidRPr="00790533">
        <w:rPr>
          <w:sz w:val="22"/>
          <w:szCs w:val="22"/>
        </w:rPr>
        <w:t xml:space="preserve">aken at face-value the </w:t>
      </w:r>
      <w:r w:rsidRPr="00790533">
        <w:rPr>
          <w:sz w:val="22"/>
          <w:szCs w:val="22"/>
        </w:rPr>
        <w:t xml:space="preserve">textbook Ricardian and </w:t>
      </w:r>
      <w:r w:rsidR="00565337" w:rsidRPr="00790533">
        <w:rPr>
          <w:sz w:val="22"/>
          <w:szCs w:val="22"/>
        </w:rPr>
        <w:t xml:space="preserve">neo-classical trade models that we studied </w:t>
      </w:r>
      <w:r w:rsidRPr="00790533">
        <w:rPr>
          <w:sz w:val="22"/>
          <w:szCs w:val="22"/>
        </w:rPr>
        <w:t xml:space="preserve">predict that free trade and factor mobility will lead to a rise in world incomes through more efficient resource allocations within and across countries and convergence in wages and rents across regions. This seems to offer justification for the </w:t>
      </w:r>
      <w:r w:rsidRPr="00790533">
        <w:rPr>
          <w:i/>
          <w:sz w:val="22"/>
          <w:szCs w:val="22"/>
        </w:rPr>
        <w:t>laissez-faire</w:t>
      </w:r>
      <w:r w:rsidRPr="00790533">
        <w:rPr>
          <w:sz w:val="22"/>
          <w:szCs w:val="22"/>
        </w:rPr>
        <w:t xml:space="preserve"> (free trade and minimal government intervention in the economy) policy recommendations that countries like Britain and the United States have promoted around the world historically (Britain since the late 19</w:t>
      </w:r>
      <w:r w:rsidRPr="00790533">
        <w:rPr>
          <w:sz w:val="22"/>
          <w:szCs w:val="22"/>
          <w:vertAlign w:val="superscript"/>
        </w:rPr>
        <w:t>th</w:t>
      </w:r>
      <w:r w:rsidRPr="00790533">
        <w:rPr>
          <w:sz w:val="22"/>
          <w:szCs w:val="22"/>
        </w:rPr>
        <w:t xml:space="preserve"> century) and the USA in the post-WWII era</w:t>
      </w:r>
      <w:r w:rsidR="008D6E9E" w:rsidRPr="00790533">
        <w:rPr>
          <w:sz w:val="22"/>
          <w:szCs w:val="22"/>
        </w:rPr>
        <w:t xml:space="preserve">, </w:t>
      </w:r>
      <w:r w:rsidRPr="00790533">
        <w:rPr>
          <w:sz w:val="22"/>
          <w:szCs w:val="22"/>
        </w:rPr>
        <w:t xml:space="preserve">and the institutions such as the World Bank and the IMF promoted and often imposed </w:t>
      </w:r>
      <w:r w:rsidR="008D6E9E" w:rsidRPr="00790533">
        <w:rPr>
          <w:sz w:val="22"/>
          <w:szCs w:val="22"/>
        </w:rPr>
        <w:t xml:space="preserve">via </w:t>
      </w:r>
      <w:r w:rsidRPr="00790533">
        <w:rPr>
          <w:sz w:val="22"/>
          <w:szCs w:val="22"/>
        </w:rPr>
        <w:t>policy condition</w:t>
      </w:r>
      <w:r w:rsidR="008D6E9E" w:rsidRPr="00790533">
        <w:rPr>
          <w:sz w:val="22"/>
          <w:szCs w:val="22"/>
        </w:rPr>
        <w:t>ality</w:t>
      </w:r>
      <w:r w:rsidRPr="00790533">
        <w:rPr>
          <w:sz w:val="22"/>
          <w:szCs w:val="22"/>
        </w:rPr>
        <w:t xml:space="preserve"> on loans starting in the 1980s.   </w:t>
      </w:r>
      <w:r w:rsidR="008D6E9E" w:rsidRPr="00790533">
        <w:rPr>
          <w:sz w:val="22"/>
          <w:szCs w:val="22"/>
        </w:rPr>
        <w:t>B</w:t>
      </w:r>
      <w:r w:rsidRPr="00790533">
        <w:rPr>
          <w:sz w:val="22"/>
          <w:szCs w:val="22"/>
        </w:rPr>
        <w:t xml:space="preserve">riefly </w:t>
      </w:r>
      <w:r w:rsidR="008D6E9E" w:rsidRPr="00790533">
        <w:rPr>
          <w:sz w:val="22"/>
          <w:szCs w:val="22"/>
        </w:rPr>
        <w:t xml:space="preserve">describe historical evidence and theoretical reasons why critics such as Ha-Joon Chang </w:t>
      </w:r>
      <w:r w:rsidR="00790533">
        <w:rPr>
          <w:sz w:val="22"/>
          <w:szCs w:val="22"/>
        </w:rPr>
        <w:t xml:space="preserve">have been </w:t>
      </w:r>
      <w:r w:rsidR="008D6E9E" w:rsidRPr="00790533">
        <w:rPr>
          <w:sz w:val="22"/>
          <w:szCs w:val="22"/>
        </w:rPr>
        <w:t xml:space="preserve">skeptical of the </w:t>
      </w:r>
      <w:r w:rsidR="00790533">
        <w:rPr>
          <w:sz w:val="22"/>
          <w:szCs w:val="22"/>
        </w:rPr>
        <w:t xml:space="preserve">historical </w:t>
      </w:r>
      <w:r w:rsidR="008D6E9E" w:rsidRPr="00790533">
        <w:rPr>
          <w:sz w:val="22"/>
          <w:szCs w:val="22"/>
        </w:rPr>
        <w:t>claims that the Britain and the United States got rich through free trade and laissez-faire and their promotion of free trade.</w:t>
      </w:r>
      <w:r w:rsidR="00790533">
        <w:rPr>
          <w:sz w:val="22"/>
          <w:szCs w:val="22"/>
        </w:rPr>
        <w:t xml:space="preserve"> Why would those countries promote free trade if, according to their critics, they didn’t always practice what they preach? </w:t>
      </w:r>
    </w:p>
    <w:p w14:paraId="60DCE37F" w14:textId="77777777" w:rsidR="00790533" w:rsidRDefault="00790533" w:rsidP="00790533">
      <w:pPr>
        <w:rPr>
          <w:sz w:val="22"/>
          <w:szCs w:val="22"/>
        </w:rPr>
      </w:pPr>
    </w:p>
    <w:p w14:paraId="15106378" w14:textId="77777777" w:rsidR="00790533" w:rsidRDefault="00790533" w:rsidP="00790533">
      <w:pPr>
        <w:rPr>
          <w:sz w:val="22"/>
          <w:szCs w:val="22"/>
        </w:rPr>
      </w:pPr>
    </w:p>
    <w:p w14:paraId="30C4AE63" w14:textId="77777777" w:rsidR="00790533" w:rsidRPr="00790533" w:rsidRDefault="00790533" w:rsidP="00790533">
      <w:pPr>
        <w:rPr>
          <w:sz w:val="22"/>
          <w:szCs w:val="22"/>
        </w:rPr>
      </w:pPr>
    </w:p>
    <w:p w14:paraId="0462E3DC" w14:textId="77777777" w:rsidR="003B0C8D" w:rsidRPr="00BD50B2" w:rsidRDefault="008D6E9E" w:rsidP="00F452E3">
      <w:pPr>
        <w:pStyle w:val="Question"/>
        <w:numPr>
          <w:ilvl w:val="0"/>
          <w:numId w:val="26"/>
        </w:numPr>
      </w:pPr>
      <w:r>
        <w:rPr>
          <w:noProof/>
          <w:lang w:eastAsia="en-US"/>
        </w:rPr>
        <w:drawing>
          <wp:anchor distT="0" distB="0" distL="114300" distR="114300" simplePos="0" relativeHeight="251666432" behindDoc="1" locked="0" layoutInCell="1" allowOverlap="1" wp14:anchorId="646BCF9F" wp14:editId="1708EE9D">
            <wp:simplePos x="0" y="0"/>
            <wp:positionH relativeFrom="column">
              <wp:posOffset>2513965</wp:posOffset>
            </wp:positionH>
            <wp:positionV relativeFrom="paragraph">
              <wp:posOffset>54610</wp:posOffset>
            </wp:positionV>
            <wp:extent cx="3902710" cy="2821940"/>
            <wp:effectExtent l="0" t="0" r="0" b="0"/>
            <wp:wrapTight wrapText="bothSides">
              <wp:wrapPolygon edited="0">
                <wp:start x="0" y="0"/>
                <wp:lineTo x="0" y="21435"/>
                <wp:lineTo x="21509" y="21435"/>
                <wp:lineTo x="21509" y="0"/>
                <wp:lineTo x="0" y="0"/>
              </wp:wrapPolygon>
            </wp:wrapTight>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02710" cy="2821940"/>
                    </a:xfrm>
                    <a:prstGeom prst="rect">
                      <a:avLst/>
                    </a:prstGeom>
                    <a:noFill/>
                    <a:ln>
                      <a:noFill/>
                    </a:ln>
                  </pic:spPr>
                </pic:pic>
              </a:graphicData>
            </a:graphic>
            <wp14:sizeRelH relativeFrom="page">
              <wp14:pctWidth>0</wp14:pctWidth>
            </wp14:sizeRelH>
            <wp14:sizeRelV relativeFrom="page">
              <wp14:pctHeight>0</wp14:pctHeight>
            </wp14:sizeRelV>
          </wp:anchor>
        </w:drawing>
      </w:r>
      <w:r w:rsidR="003B0C8D" w:rsidRPr="00BD50B2">
        <w:t xml:space="preserve">CUNY Professor </w:t>
      </w:r>
      <w:proofErr w:type="spellStart"/>
      <w:r w:rsidR="003B0C8D" w:rsidRPr="00BD50B2">
        <w:t>Branko</w:t>
      </w:r>
      <w:proofErr w:type="spellEnd"/>
      <w:r w:rsidR="003B0C8D" w:rsidRPr="00BD50B2">
        <w:t xml:space="preserve"> Milanovic’s ‘Elephant Curve’ has been described as “one of the most famous charts in economics of the past decade.”</w:t>
      </w:r>
    </w:p>
    <w:p w14:paraId="60CC24DE" w14:textId="77777777" w:rsidR="003B0C8D" w:rsidRPr="00BD50B2" w:rsidRDefault="00790533" w:rsidP="00BD50B2">
      <w:pPr>
        <w:rPr>
          <w:sz w:val="22"/>
          <w:szCs w:val="22"/>
        </w:rPr>
      </w:pPr>
      <w:r>
        <w:rPr>
          <w:sz w:val="22"/>
          <w:szCs w:val="22"/>
        </w:rPr>
        <w:t xml:space="preserve">How might a </w:t>
      </w:r>
      <w:r w:rsidR="003B0C8D" w:rsidRPr="00BD50B2">
        <w:rPr>
          <w:sz w:val="22"/>
          <w:szCs w:val="22"/>
        </w:rPr>
        <w:t xml:space="preserve">graph </w:t>
      </w:r>
      <w:r>
        <w:rPr>
          <w:sz w:val="22"/>
          <w:szCs w:val="22"/>
        </w:rPr>
        <w:t xml:space="preserve">like this be interpreted </w:t>
      </w:r>
      <w:r w:rsidR="003B0C8D" w:rsidRPr="00BD50B2">
        <w:rPr>
          <w:sz w:val="22"/>
          <w:szCs w:val="22"/>
        </w:rPr>
        <w:t xml:space="preserve">to describe the impacts of globalization (and other factors) on </w:t>
      </w:r>
      <w:r w:rsidR="00BD50B2" w:rsidRPr="00BD50B2">
        <w:rPr>
          <w:sz w:val="22"/>
          <w:szCs w:val="22"/>
        </w:rPr>
        <w:t>changes in the global</w:t>
      </w:r>
      <w:r w:rsidR="003B0C8D" w:rsidRPr="00BD50B2">
        <w:rPr>
          <w:sz w:val="22"/>
          <w:szCs w:val="22"/>
        </w:rPr>
        <w:t xml:space="preserve"> distribution </w:t>
      </w:r>
      <w:r w:rsidR="00BD50B2" w:rsidRPr="00BD50B2">
        <w:rPr>
          <w:sz w:val="22"/>
          <w:szCs w:val="22"/>
        </w:rPr>
        <w:t xml:space="preserve">of income (which might be decomposed into changes in income inequality </w:t>
      </w:r>
      <w:r w:rsidR="003B0C8D" w:rsidRPr="00BD50B2">
        <w:rPr>
          <w:sz w:val="22"/>
          <w:szCs w:val="22"/>
        </w:rPr>
        <w:t>within and across countries</w:t>
      </w:r>
      <w:r w:rsidR="00BD50B2" w:rsidRPr="00BD50B2">
        <w:rPr>
          <w:sz w:val="22"/>
          <w:szCs w:val="22"/>
        </w:rPr>
        <w:t>)</w:t>
      </w:r>
      <w:r w:rsidR="003B0C8D" w:rsidRPr="00BD50B2">
        <w:rPr>
          <w:sz w:val="22"/>
          <w:szCs w:val="22"/>
        </w:rPr>
        <w:t xml:space="preserve"> in this period.  </w:t>
      </w:r>
      <w:r>
        <w:rPr>
          <w:sz w:val="22"/>
          <w:szCs w:val="22"/>
        </w:rPr>
        <w:t xml:space="preserve">Briefly tie your discussion to the </w:t>
      </w:r>
      <w:r w:rsidR="003B0C8D" w:rsidRPr="00BD50B2">
        <w:rPr>
          <w:sz w:val="22"/>
          <w:szCs w:val="22"/>
        </w:rPr>
        <w:t xml:space="preserve">rise of populist and anti-globalization sentiments in the USA and </w:t>
      </w:r>
      <w:r w:rsidR="00BD50B2" w:rsidRPr="00BD50B2">
        <w:rPr>
          <w:sz w:val="22"/>
          <w:szCs w:val="22"/>
        </w:rPr>
        <w:t xml:space="preserve">Europe?  Be brief (e.g. use bullet points) but also try to make clear the economic theory behind these explanations. </w:t>
      </w:r>
    </w:p>
    <w:p w14:paraId="12AF5076" w14:textId="77777777" w:rsidR="001B3022" w:rsidRDefault="001B3022"/>
    <w:p w14:paraId="6AAE8359" w14:textId="77777777" w:rsidR="008D6E9E" w:rsidRPr="005143FD" w:rsidRDefault="001B3022">
      <w:pPr>
        <w:rPr>
          <w:sz w:val="22"/>
          <w:szCs w:val="22"/>
        </w:rPr>
      </w:pPr>
      <w:r>
        <w:br/>
      </w:r>
      <w:r w:rsidRPr="005143FD">
        <w:rPr>
          <w:sz w:val="22"/>
          <w:szCs w:val="22"/>
        </w:rPr>
        <w:t>C. I</w:t>
      </w:r>
      <w:r w:rsidR="005143FD">
        <w:rPr>
          <w:sz w:val="22"/>
          <w:szCs w:val="22"/>
        </w:rPr>
        <w:t xml:space="preserve">n the </w:t>
      </w:r>
      <w:r w:rsidRPr="005143FD">
        <w:rPr>
          <w:sz w:val="22"/>
          <w:szCs w:val="22"/>
        </w:rPr>
        <w:t xml:space="preserve">article ‘What do Trade Agreements Really Do?’ Dani Rodrik argues that while in the past economists viewed trade agreements as mechanisms for governments to commit themselves to achieving the efficiency gains from trade liberalization and as a way to bind themselves to resist pressures from special interests in import-competing sectors. In his view modern day ‘trade agreements’ are </w:t>
      </w:r>
      <w:r w:rsidR="005143FD">
        <w:rPr>
          <w:sz w:val="22"/>
          <w:szCs w:val="22"/>
        </w:rPr>
        <w:t>less and less about trade</w:t>
      </w:r>
      <w:r w:rsidRPr="005143FD">
        <w:rPr>
          <w:sz w:val="22"/>
          <w:szCs w:val="22"/>
        </w:rPr>
        <w:t xml:space="preserve">. What are modern agreements mostly about? What kinds of special interests are most powerful in lobbying to shape the content of these agreements?  </w:t>
      </w:r>
      <w:r w:rsidR="005143FD">
        <w:rPr>
          <w:sz w:val="22"/>
          <w:szCs w:val="22"/>
        </w:rPr>
        <w:t xml:space="preserve">List some reasons why </w:t>
      </w:r>
      <w:r w:rsidRPr="005143FD">
        <w:rPr>
          <w:sz w:val="22"/>
          <w:szCs w:val="22"/>
        </w:rPr>
        <w:t xml:space="preserve">Rodrik and others </w:t>
      </w:r>
      <w:r w:rsidR="005143FD">
        <w:rPr>
          <w:sz w:val="22"/>
          <w:szCs w:val="22"/>
        </w:rPr>
        <w:t xml:space="preserve">are </w:t>
      </w:r>
      <w:r w:rsidRPr="005143FD">
        <w:rPr>
          <w:sz w:val="22"/>
          <w:szCs w:val="22"/>
        </w:rPr>
        <w:t>c</w:t>
      </w:r>
      <w:r w:rsidR="005143FD">
        <w:rPr>
          <w:sz w:val="22"/>
          <w:szCs w:val="22"/>
        </w:rPr>
        <w:t>ritica</w:t>
      </w:r>
      <w:r w:rsidRPr="005143FD">
        <w:rPr>
          <w:sz w:val="22"/>
          <w:szCs w:val="22"/>
        </w:rPr>
        <w:t>l?</w:t>
      </w:r>
    </w:p>
    <w:p w14:paraId="43F1EE49" w14:textId="77777777" w:rsidR="001B3022" w:rsidRDefault="001B3022"/>
    <w:p w14:paraId="334F3126" w14:textId="77777777" w:rsidR="001B3022" w:rsidRDefault="001B3022"/>
    <w:p w14:paraId="001D555A" w14:textId="77777777" w:rsidR="001B3022" w:rsidRDefault="001B3022"/>
    <w:p w14:paraId="0060094F" w14:textId="77777777" w:rsidR="001B3022" w:rsidRDefault="001B3022"/>
    <w:p w14:paraId="7F51C43C" w14:textId="77777777" w:rsidR="001B3022" w:rsidRDefault="001B3022"/>
    <w:p w14:paraId="7EE22446" w14:textId="77777777" w:rsidR="001B3022" w:rsidRDefault="001B3022"/>
    <w:p w14:paraId="44967AB4" w14:textId="77777777" w:rsidR="001B3022" w:rsidRDefault="001B3022"/>
    <w:p w14:paraId="5BEE2D2C" w14:textId="77777777" w:rsidR="001B3022" w:rsidRDefault="001B3022"/>
    <w:p w14:paraId="5B47CC65" w14:textId="77777777" w:rsidR="001B3022" w:rsidRDefault="001B3022"/>
    <w:p w14:paraId="6C792F9B" w14:textId="77777777" w:rsidR="001B3022" w:rsidRDefault="001B3022"/>
    <w:p w14:paraId="00244340" w14:textId="77777777" w:rsidR="001B3022" w:rsidRDefault="001B3022"/>
    <w:p w14:paraId="0A349E22" w14:textId="77777777" w:rsidR="001B3022" w:rsidRDefault="001B3022"/>
    <w:p w14:paraId="1FA33474" w14:textId="77777777" w:rsidR="001B3022" w:rsidRDefault="001B3022">
      <w:r>
        <w:rPr>
          <w:noProof/>
          <w:lang w:eastAsia="en-US"/>
        </w:rPr>
        <mc:AlternateContent>
          <mc:Choice Requires="wps">
            <w:drawing>
              <wp:anchor distT="0" distB="0" distL="114300" distR="114300" simplePos="0" relativeHeight="251680768" behindDoc="0" locked="0" layoutInCell="1" allowOverlap="1" wp14:anchorId="4CB6CD6F" wp14:editId="1BF3F158">
                <wp:simplePos x="0" y="0"/>
                <wp:positionH relativeFrom="column">
                  <wp:posOffset>1854600</wp:posOffset>
                </wp:positionH>
                <wp:positionV relativeFrom="paragraph">
                  <wp:posOffset>41686</wp:posOffset>
                </wp:positionV>
                <wp:extent cx="371192" cy="294237"/>
                <wp:effectExtent l="0" t="0" r="10160" b="10795"/>
                <wp:wrapNone/>
                <wp:docPr id="64" name="Rectangle 64"/>
                <wp:cNvGraphicFramePr/>
                <a:graphic xmlns:a="http://schemas.openxmlformats.org/drawingml/2006/main">
                  <a:graphicData uri="http://schemas.microsoft.com/office/word/2010/wordprocessingShape">
                    <wps:wsp>
                      <wps:cNvSpPr/>
                      <wps:spPr>
                        <a:xfrm>
                          <a:off x="0" y="0"/>
                          <a:ext cx="371192" cy="29423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DCA3F1" id="Rectangle 64" o:spid="_x0000_s1026" style="position:absolute;margin-left:146.05pt;margin-top:3.3pt;width:29.25pt;height:23.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" filled="f" strokecolor="#1f3763 [1604]" strokeweight="1pt"/>
            </w:pict>
          </mc:Fallback>
        </mc:AlternateContent>
      </w:r>
    </w:p>
    <w:p w14:paraId="53200D89" w14:textId="7CC0EA06" w:rsidR="007132DD" w:rsidRDefault="0008012D" w:rsidP="007132DD">
      <w:r>
        <w:t xml:space="preserve">III. </w:t>
      </w:r>
      <w:r w:rsidR="001B3022">
        <w:t xml:space="preserve">(20 pts) </w:t>
      </w:r>
      <w:r w:rsidR="007132DD">
        <w:t xml:space="preserve">I am answering question          </w:t>
      </w:r>
      <w:proofErr w:type="gramStart"/>
      <w:r w:rsidR="007132DD">
        <w:t xml:space="preserve">   (</w:t>
      </w:r>
      <w:proofErr w:type="gramEnd"/>
      <w:r w:rsidR="007132DD">
        <w:t>enter A</w:t>
      </w:r>
      <w:r w:rsidR="005C312D">
        <w:t>,</w:t>
      </w:r>
      <w:r w:rsidR="007132DD">
        <w:t>B</w:t>
      </w:r>
      <w:r w:rsidR="005C312D">
        <w:t xml:space="preserve"> or C</w:t>
      </w:r>
      <w:r w:rsidR="007132DD">
        <w:t>)</w:t>
      </w:r>
      <w:r>
        <w:t>. Use bullet points below. Be neat and organized.</w:t>
      </w:r>
    </w:p>
    <w:p w14:paraId="0FB435B3" w14:textId="77777777" w:rsidR="008D6E9E" w:rsidRDefault="007132DD">
      <w:r>
        <w:rPr>
          <w:noProof/>
          <w:lang w:eastAsia="en-US"/>
        </w:rPr>
        <mc:AlternateContent>
          <mc:Choice Requires="wps">
            <w:drawing>
              <wp:anchor distT="0" distB="0" distL="114300" distR="114300" simplePos="0" relativeHeight="251677696" behindDoc="0" locked="0" layoutInCell="1" allowOverlap="1" wp14:anchorId="787E8486" wp14:editId="28AEF46E">
                <wp:simplePos x="0" y="0"/>
                <wp:positionH relativeFrom="margin">
                  <wp:align>left</wp:align>
                </wp:positionH>
                <wp:positionV relativeFrom="paragraph">
                  <wp:posOffset>75318</wp:posOffset>
                </wp:positionV>
                <wp:extent cx="6515100" cy="8038768"/>
                <wp:effectExtent l="0" t="0" r="19050" b="19685"/>
                <wp:wrapNone/>
                <wp:docPr id="2"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8038768"/>
                        </a:xfrm>
                        <a:prstGeom prst="rect">
                          <a:avLst/>
                        </a:prstGeom>
                        <a:solidFill>
                          <a:srgbClr val="FFFFFF"/>
                        </a:solidFill>
                        <a:ln w="9525">
                          <a:solidFill>
                            <a:srgbClr val="000000"/>
                          </a:solidFill>
                          <a:miter lim="800000"/>
                          <a:headEnd/>
                          <a:tailEnd/>
                        </a:ln>
                      </wps:spPr>
                      <wps:txbx>
                        <w:txbxContent>
                          <w:p w14:paraId="026CDAA6" w14:textId="77777777" w:rsidR="008D6E9E" w:rsidRDefault="008D6E9E" w:rsidP="008D6E9E"/>
                          <w:p w14:paraId="250CCF86" w14:textId="77777777" w:rsidR="008D6E9E" w:rsidRDefault="008D6E9E" w:rsidP="008D6E9E"/>
                          <w:p w14:paraId="77820A84" w14:textId="77777777" w:rsidR="008D6E9E" w:rsidRDefault="008D6E9E" w:rsidP="008D6E9E"/>
                          <w:p w14:paraId="52DA5BB2" w14:textId="77777777" w:rsidR="008D6E9E" w:rsidRDefault="008D6E9E" w:rsidP="008D6E9E"/>
                          <w:p w14:paraId="1DFC8B51" w14:textId="77777777" w:rsidR="008D6E9E" w:rsidRDefault="008D6E9E" w:rsidP="008D6E9E"/>
                          <w:p w14:paraId="7C79591F" w14:textId="77777777" w:rsidR="008D6E9E" w:rsidRDefault="008D6E9E" w:rsidP="008D6E9E"/>
                          <w:p w14:paraId="565CEB07" w14:textId="77777777" w:rsidR="008D6E9E" w:rsidRDefault="008D6E9E" w:rsidP="008D6E9E"/>
                          <w:p w14:paraId="45B1539E" w14:textId="77777777" w:rsidR="008D6E9E" w:rsidRDefault="008D6E9E" w:rsidP="008D6E9E"/>
                          <w:p w14:paraId="3EE1B9B4" w14:textId="77777777" w:rsidR="008D6E9E" w:rsidRDefault="008D6E9E" w:rsidP="008D6E9E"/>
                          <w:p w14:paraId="749DF80B" w14:textId="77777777" w:rsidR="008D6E9E" w:rsidRDefault="008D6E9E" w:rsidP="008D6E9E"/>
                          <w:p w14:paraId="6B41AD0A" w14:textId="77777777" w:rsidR="008D6E9E" w:rsidRDefault="008D6E9E" w:rsidP="008D6E9E"/>
                          <w:p w14:paraId="519839F7" w14:textId="77777777" w:rsidR="008D6E9E" w:rsidRDefault="008D6E9E" w:rsidP="008D6E9E"/>
                          <w:p w14:paraId="57F490C5" w14:textId="77777777" w:rsidR="008D6E9E" w:rsidRDefault="008D6E9E" w:rsidP="008D6E9E"/>
                          <w:p w14:paraId="5C62BFD0" w14:textId="77777777" w:rsidR="008D6E9E" w:rsidRDefault="008D6E9E" w:rsidP="008D6E9E"/>
                          <w:p w14:paraId="53657E21" w14:textId="77777777" w:rsidR="008D6E9E" w:rsidRDefault="008D6E9E" w:rsidP="008D6E9E"/>
                          <w:p w14:paraId="77A4A395" w14:textId="77777777" w:rsidR="008D6E9E" w:rsidRDefault="008D6E9E" w:rsidP="008D6E9E"/>
                          <w:p w14:paraId="0224850B" w14:textId="77777777" w:rsidR="008D6E9E" w:rsidRDefault="008D6E9E" w:rsidP="008D6E9E"/>
                          <w:p w14:paraId="4E10987D" w14:textId="77777777" w:rsidR="008D6E9E" w:rsidRDefault="008D6E9E" w:rsidP="008D6E9E"/>
                          <w:p w14:paraId="6DB6D4AB" w14:textId="77777777" w:rsidR="008D6E9E" w:rsidRDefault="008D6E9E" w:rsidP="008D6E9E"/>
                          <w:p w14:paraId="1A098C20" w14:textId="77777777" w:rsidR="008D6E9E" w:rsidRDefault="008D6E9E" w:rsidP="008D6E9E"/>
                          <w:p w14:paraId="7B515F98" w14:textId="77777777" w:rsidR="008D6E9E" w:rsidRDefault="008D6E9E" w:rsidP="008D6E9E"/>
                          <w:p w14:paraId="7BCD3E5B" w14:textId="77777777" w:rsidR="008D6E9E" w:rsidRDefault="008D6E9E" w:rsidP="008D6E9E"/>
                          <w:p w14:paraId="0BDE17E2" w14:textId="77777777" w:rsidR="008D6E9E" w:rsidRDefault="008D6E9E" w:rsidP="008D6E9E"/>
                          <w:p w14:paraId="6246DF17" w14:textId="77777777" w:rsidR="008D6E9E" w:rsidRDefault="008D6E9E" w:rsidP="008D6E9E"/>
                          <w:p w14:paraId="53E952B7" w14:textId="77777777" w:rsidR="008D6E9E" w:rsidRDefault="008D6E9E" w:rsidP="008D6E9E"/>
                          <w:p w14:paraId="39171CC2" w14:textId="77777777" w:rsidR="008D6E9E" w:rsidRDefault="008D6E9E" w:rsidP="008D6E9E"/>
                          <w:p w14:paraId="46B715FE" w14:textId="77777777" w:rsidR="008D6E9E" w:rsidRDefault="008D6E9E" w:rsidP="008D6E9E"/>
                          <w:p w14:paraId="78D3911B" w14:textId="77777777" w:rsidR="008D6E9E" w:rsidRDefault="008D6E9E" w:rsidP="008D6E9E"/>
                          <w:p w14:paraId="67729EDC" w14:textId="77777777" w:rsidR="008D6E9E" w:rsidRDefault="008D6E9E" w:rsidP="008D6E9E"/>
                          <w:p w14:paraId="3345470C" w14:textId="77777777" w:rsidR="008D6E9E" w:rsidRDefault="008D6E9E" w:rsidP="008D6E9E"/>
                          <w:p w14:paraId="03C36B22" w14:textId="77777777" w:rsidR="008D6E9E" w:rsidRDefault="008D6E9E" w:rsidP="008D6E9E"/>
                          <w:p w14:paraId="7AF1ADAC" w14:textId="77777777" w:rsidR="008D6E9E" w:rsidRDefault="008D6E9E" w:rsidP="008D6E9E"/>
                          <w:p w14:paraId="24A093C6" w14:textId="77777777" w:rsidR="008D6E9E" w:rsidRDefault="008D6E9E" w:rsidP="008D6E9E"/>
                          <w:p w14:paraId="3F51E92C" w14:textId="77777777" w:rsidR="008D6E9E" w:rsidRDefault="008D6E9E" w:rsidP="008D6E9E"/>
                          <w:p w14:paraId="446B1972" w14:textId="77777777" w:rsidR="008D6E9E" w:rsidRDefault="008D6E9E" w:rsidP="008D6E9E"/>
                          <w:p w14:paraId="5BBC09CC" w14:textId="77777777" w:rsidR="008D6E9E" w:rsidRDefault="008D6E9E" w:rsidP="008D6E9E"/>
                          <w:p w14:paraId="57D0B9B7" w14:textId="77777777" w:rsidR="008D6E9E" w:rsidRDefault="008D6E9E" w:rsidP="008D6E9E"/>
                          <w:p w14:paraId="7D717CD1" w14:textId="77777777" w:rsidR="008D6E9E" w:rsidRDefault="008D6E9E" w:rsidP="008D6E9E"/>
                          <w:p w14:paraId="05CE47E1" w14:textId="77777777" w:rsidR="008D6E9E" w:rsidRDefault="008D6E9E" w:rsidP="008D6E9E"/>
                          <w:p w14:paraId="55A83038" w14:textId="77777777" w:rsidR="008D6E9E" w:rsidRDefault="008D6E9E" w:rsidP="008D6E9E"/>
                          <w:p w14:paraId="304EB800" w14:textId="77777777" w:rsidR="008D6E9E" w:rsidRDefault="008D6E9E" w:rsidP="008D6E9E"/>
                          <w:p w14:paraId="56F5A1CE" w14:textId="77777777" w:rsidR="008D6E9E" w:rsidRDefault="008D6E9E" w:rsidP="008D6E9E"/>
                          <w:p w14:paraId="284D3274" w14:textId="77777777" w:rsidR="008D6E9E" w:rsidRDefault="008D6E9E" w:rsidP="008D6E9E"/>
                          <w:p w14:paraId="34956515" w14:textId="77777777" w:rsidR="008D6E9E" w:rsidRDefault="008D6E9E" w:rsidP="008D6E9E"/>
                          <w:p w14:paraId="6253A168" w14:textId="77777777" w:rsidR="008D6E9E" w:rsidRDefault="008D6E9E" w:rsidP="008D6E9E"/>
                          <w:p w14:paraId="3D63F743" w14:textId="77777777" w:rsidR="008D6E9E" w:rsidRDefault="008D6E9E" w:rsidP="008D6E9E"/>
                          <w:p w14:paraId="3F118F12" w14:textId="77777777" w:rsidR="008D6E9E" w:rsidRDefault="008D6E9E" w:rsidP="008D6E9E"/>
                          <w:p w14:paraId="1FAA7531" w14:textId="77777777" w:rsidR="008D6E9E" w:rsidRDefault="008D6E9E" w:rsidP="008D6E9E"/>
                          <w:p w14:paraId="695E8F7F" w14:textId="77777777" w:rsidR="008D6E9E" w:rsidRDefault="008D6E9E" w:rsidP="008D6E9E"/>
                          <w:p w14:paraId="6BB3EBE7" w14:textId="77777777" w:rsidR="008D6E9E" w:rsidRDefault="008D6E9E" w:rsidP="008D6E9E"/>
                          <w:p w14:paraId="706DE4EA" w14:textId="77777777" w:rsidR="008D6E9E" w:rsidRDefault="008D6E9E" w:rsidP="008D6E9E"/>
                          <w:p w14:paraId="42F3E9B5" w14:textId="77777777" w:rsidR="008D6E9E" w:rsidRDefault="008D6E9E" w:rsidP="008D6E9E"/>
                          <w:p w14:paraId="2259929B" w14:textId="77777777" w:rsidR="008D6E9E" w:rsidRDefault="008D6E9E" w:rsidP="008D6E9E"/>
                          <w:p w14:paraId="615A1395" w14:textId="77777777" w:rsidR="008D6E9E" w:rsidRDefault="008D6E9E" w:rsidP="008D6E9E"/>
                          <w:p w14:paraId="57AE1BB6" w14:textId="77777777" w:rsidR="008D6E9E" w:rsidRDefault="008D6E9E" w:rsidP="008D6E9E"/>
                          <w:p w14:paraId="4D69F420" w14:textId="77777777" w:rsidR="008D6E9E" w:rsidRDefault="008D6E9E" w:rsidP="008D6E9E"/>
                          <w:p w14:paraId="74C755C0" w14:textId="77777777" w:rsidR="008D6E9E" w:rsidRDefault="008D6E9E" w:rsidP="008D6E9E"/>
                          <w:p w14:paraId="1E3196B2" w14:textId="77777777" w:rsidR="008D6E9E" w:rsidRDefault="008D6E9E" w:rsidP="008D6E9E"/>
                          <w:p w14:paraId="6F6EEC86" w14:textId="77777777" w:rsidR="008D6E9E" w:rsidRDefault="008D6E9E" w:rsidP="008D6E9E"/>
                          <w:p w14:paraId="0D74C3EC" w14:textId="77777777" w:rsidR="008D6E9E" w:rsidRDefault="008D6E9E" w:rsidP="008D6E9E"/>
                          <w:p w14:paraId="538CF64C" w14:textId="77777777" w:rsidR="008D6E9E" w:rsidRDefault="008D6E9E" w:rsidP="008D6E9E"/>
                          <w:p w14:paraId="61D198F9" w14:textId="77777777" w:rsidR="008D6E9E" w:rsidRDefault="008D6E9E" w:rsidP="008D6E9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7E8486" id="Text Box 117" o:spid="_x0000_s1037" type="#_x0000_t202" style="position:absolute;margin-left:0;margin-top:5.95pt;width:513pt;height:632.95pt;z-index:2516776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">
                <v:textbox>
                  <w:txbxContent>
                    <w:p w14:paraId="026CDAA6" w14:textId="77777777" w:rsidR="008D6E9E" w:rsidRDefault="008D6E9E" w:rsidP="008D6E9E"/>
                    <w:p w14:paraId="250CCF86" w14:textId="77777777" w:rsidR="008D6E9E" w:rsidRDefault="008D6E9E" w:rsidP="008D6E9E"/>
                    <w:p w14:paraId="77820A84" w14:textId="77777777" w:rsidR="008D6E9E" w:rsidRDefault="008D6E9E" w:rsidP="008D6E9E"/>
                    <w:p w14:paraId="52DA5BB2" w14:textId="77777777" w:rsidR="008D6E9E" w:rsidRDefault="008D6E9E" w:rsidP="008D6E9E"/>
                    <w:p w14:paraId="1DFC8B51" w14:textId="77777777" w:rsidR="008D6E9E" w:rsidRDefault="008D6E9E" w:rsidP="008D6E9E"/>
                    <w:p w14:paraId="7C79591F" w14:textId="77777777" w:rsidR="008D6E9E" w:rsidRDefault="008D6E9E" w:rsidP="008D6E9E"/>
                    <w:p w14:paraId="565CEB07" w14:textId="77777777" w:rsidR="008D6E9E" w:rsidRDefault="008D6E9E" w:rsidP="008D6E9E"/>
                    <w:p w14:paraId="45B1539E" w14:textId="77777777" w:rsidR="008D6E9E" w:rsidRDefault="008D6E9E" w:rsidP="008D6E9E"/>
                    <w:p w14:paraId="3EE1B9B4" w14:textId="77777777" w:rsidR="008D6E9E" w:rsidRDefault="008D6E9E" w:rsidP="008D6E9E"/>
                    <w:p w14:paraId="749DF80B" w14:textId="77777777" w:rsidR="008D6E9E" w:rsidRDefault="008D6E9E" w:rsidP="008D6E9E"/>
                    <w:p w14:paraId="6B41AD0A" w14:textId="77777777" w:rsidR="008D6E9E" w:rsidRDefault="008D6E9E" w:rsidP="008D6E9E"/>
                    <w:p w14:paraId="519839F7" w14:textId="77777777" w:rsidR="008D6E9E" w:rsidRDefault="008D6E9E" w:rsidP="008D6E9E"/>
                    <w:p w14:paraId="57F490C5" w14:textId="77777777" w:rsidR="008D6E9E" w:rsidRDefault="008D6E9E" w:rsidP="008D6E9E"/>
                    <w:p w14:paraId="5C62BFD0" w14:textId="77777777" w:rsidR="008D6E9E" w:rsidRDefault="008D6E9E" w:rsidP="008D6E9E"/>
                    <w:p w14:paraId="53657E21" w14:textId="77777777" w:rsidR="008D6E9E" w:rsidRDefault="008D6E9E" w:rsidP="008D6E9E"/>
                    <w:p w14:paraId="77A4A395" w14:textId="77777777" w:rsidR="008D6E9E" w:rsidRDefault="008D6E9E" w:rsidP="008D6E9E"/>
                    <w:p w14:paraId="0224850B" w14:textId="77777777" w:rsidR="008D6E9E" w:rsidRDefault="008D6E9E" w:rsidP="008D6E9E"/>
                    <w:p w14:paraId="4E10987D" w14:textId="77777777" w:rsidR="008D6E9E" w:rsidRDefault="008D6E9E" w:rsidP="008D6E9E"/>
                    <w:p w14:paraId="6DB6D4AB" w14:textId="77777777" w:rsidR="008D6E9E" w:rsidRDefault="008D6E9E" w:rsidP="008D6E9E"/>
                    <w:p w14:paraId="1A098C20" w14:textId="77777777" w:rsidR="008D6E9E" w:rsidRDefault="008D6E9E" w:rsidP="008D6E9E"/>
                    <w:p w14:paraId="7B515F98" w14:textId="77777777" w:rsidR="008D6E9E" w:rsidRDefault="008D6E9E" w:rsidP="008D6E9E"/>
                    <w:p w14:paraId="7BCD3E5B" w14:textId="77777777" w:rsidR="008D6E9E" w:rsidRDefault="008D6E9E" w:rsidP="008D6E9E"/>
                    <w:p w14:paraId="0BDE17E2" w14:textId="77777777" w:rsidR="008D6E9E" w:rsidRDefault="008D6E9E" w:rsidP="008D6E9E"/>
                    <w:p w14:paraId="6246DF17" w14:textId="77777777" w:rsidR="008D6E9E" w:rsidRDefault="008D6E9E" w:rsidP="008D6E9E"/>
                    <w:p w14:paraId="53E952B7" w14:textId="77777777" w:rsidR="008D6E9E" w:rsidRDefault="008D6E9E" w:rsidP="008D6E9E"/>
                    <w:p w14:paraId="39171CC2" w14:textId="77777777" w:rsidR="008D6E9E" w:rsidRDefault="008D6E9E" w:rsidP="008D6E9E"/>
                    <w:p w14:paraId="46B715FE" w14:textId="77777777" w:rsidR="008D6E9E" w:rsidRDefault="008D6E9E" w:rsidP="008D6E9E"/>
                    <w:p w14:paraId="78D3911B" w14:textId="77777777" w:rsidR="008D6E9E" w:rsidRDefault="008D6E9E" w:rsidP="008D6E9E"/>
                    <w:p w14:paraId="67729EDC" w14:textId="77777777" w:rsidR="008D6E9E" w:rsidRDefault="008D6E9E" w:rsidP="008D6E9E"/>
                    <w:p w14:paraId="3345470C" w14:textId="77777777" w:rsidR="008D6E9E" w:rsidRDefault="008D6E9E" w:rsidP="008D6E9E"/>
                    <w:p w14:paraId="03C36B22" w14:textId="77777777" w:rsidR="008D6E9E" w:rsidRDefault="008D6E9E" w:rsidP="008D6E9E"/>
                    <w:p w14:paraId="7AF1ADAC" w14:textId="77777777" w:rsidR="008D6E9E" w:rsidRDefault="008D6E9E" w:rsidP="008D6E9E"/>
                    <w:p w14:paraId="24A093C6" w14:textId="77777777" w:rsidR="008D6E9E" w:rsidRDefault="008D6E9E" w:rsidP="008D6E9E"/>
                    <w:p w14:paraId="3F51E92C" w14:textId="77777777" w:rsidR="008D6E9E" w:rsidRDefault="008D6E9E" w:rsidP="008D6E9E"/>
                    <w:p w14:paraId="446B1972" w14:textId="77777777" w:rsidR="008D6E9E" w:rsidRDefault="008D6E9E" w:rsidP="008D6E9E"/>
                    <w:p w14:paraId="5BBC09CC" w14:textId="77777777" w:rsidR="008D6E9E" w:rsidRDefault="008D6E9E" w:rsidP="008D6E9E"/>
                    <w:p w14:paraId="57D0B9B7" w14:textId="77777777" w:rsidR="008D6E9E" w:rsidRDefault="008D6E9E" w:rsidP="008D6E9E"/>
                    <w:p w14:paraId="7D717CD1" w14:textId="77777777" w:rsidR="008D6E9E" w:rsidRDefault="008D6E9E" w:rsidP="008D6E9E"/>
                    <w:p w14:paraId="05CE47E1" w14:textId="77777777" w:rsidR="008D6E9E" w:rsidRDefault="008D6E9E" w:rsidP="008D6E9E"/>
                    <w:p w14:paraId="55A83038" w14:textId="77777777" w:rsidR="008D6E9E" w:rsidRDefault="008D6E9E" w:rsidP="008D6E9E"/>
                    <w:p w14:paraId="304EB800" w14:textId="77777777" w:rsidR="008D6E9E" w:rsidRDefault="008D6E9E" w:rsidP="008D6E9E"/>
                    <w:p w14:paraId="56F5A1CE" w14:textId="77777777" w:rsidR="008D6E9E" w:rsidRDefault="008D6E9E" w:rsidP="008D6E9E"/>
                    <w:p w14:paraId="284D3274" w14:textId="77777777" w:rsidR="008D6E9E" w:rsidRDefault="008D6E9E" w:rsidP="008D6E9E"/>
                    <w:p w14:paraId="34956515" w14:textId="77777777" w:rsidR="008D6E9E" w:rsidRDefault="008D6E9E" w:rsidP="008D6E9E"/>
                    <w:p w14:paraId="6253A168" w14:textId="77777777" w:rsidR="008D6E9E" w:rsidRDefault="008D6E9E" w:rsidP="008D6E9E"/>
                    <w:p w14:paraId="3D63F743" w14:textId="77777777" w:rsidR="008D6E9E" w:rsidRDefault="008D6E9E" w:rsidP="008D6E9E"/>
                    <w:p w14:paraId="3F118F12" w14:textId="77777777" w:rsidR="008D6E9E" w:rsidRDefault="008D6E9E" w:rsidP="008D6E9E"/>
                    <w:p w14:paraId="1FAA7531" w14:textId="77777777" w:rsidR="008D6E9E" w:rsidRDefault="008D6E9E" w:rsidP="008D6E9E"/>
                    <w:p w14:paraId="695E8F7F" w14:textId="77777777" w:rsidR="008D6E9E" w:rsidRDefault="008D6E9E" w:rsidP="008D6E9E"/>
                    <w:p w14:paraId="6BB3EBE7" w14:textId="77777777" w:rsidR="008D6E9E" w:rsidRDefault="008D6E9E" w:rsidP="008D6E9E"/>
                    <w:p w14:paraId="706DE4EA" w14:textId="77777777" w:rsidR="008D6E9E" w:rsidRDefault="008D6E9E" w:rsidP="008D6E9E"/>
                    <w:p w14:paraId="42F3E9B5" w14:textId="77777777" w:rsidR="008D6E9E" w:rsidRDefault="008D6E9E" w:rsidP="008D6E9E"/>
                    <w:p w14:paraId="2259929B" w14:textId="77777777" w:rsidR="008D6E9E" w:rsidRDefault="008D6E9E" w:rsidP="008D6E9E"/>
                    <w:p w14:paraId="615A1395" w14:textId="77777777" w:rsidR="008D6E9E" w:rsidRDefault="008D6E9E" w:rsidP="008D6E9E"/>
                    <w:p w14:paraId="57AE1BB6" w14:textId="77777777" w:rsidR="008D6E9E" w:rsidRDefault="008D6E9E" w:rsidP="008D6E9E"/>
                    <w:p w14:paraId="4D69F420" w14:textId="77777777" w:rsidR="008D6E9E" w:rsidRDefault="008D6E9E" w:rsidP="008D6E9E"/>
                    <w:p w14:paraId="74C755C0" w14:textId="77777777" w:rsidR="008D6E9E" w:rsidRDefault="008D6E9E" w:rsidP="008D6E9E"/>
                    <w:p w14:paraId="1E3196B2" w14:textId="77777777" w:rsidR="008D6E9E" w:rsidRDefault="008D6E9E" w:rsidP="008D6E9E"/>
                    <w:p w14:paraId="6F6EEC86" w14:textId="77777777" w:rsidR="008D6E9E" w:rsidRDefault="008D6E9E" w:rsidP="008D6E9E"/>
                    <w:p w14:paraId="0D74C3EC" w14:textId="77777777" w:rsidR="008D6E9E" w:rsidRDefault="008D6E9E" w:rsidP="008D6E9E"/>
                    <w:p w14:paraId="538CF64C" w14:textId="77777777" w:rsidR="008D6E9E" w:rsidRDefault="008D6E9E" w:rsidP="008D6E9E"/>
                    <w:p w14:paraId="61D198F9" w14:textId="77777777" w:rsidR="008D6E9E" w:rsidRDefault="008D6E9E" w:rsidP="008D6E9E"/>
                  </w:txbxContent>
                </v:textbox>
                <w10:wrap anchorx="margin"/>
              </v:shape>
            </w:pict>
          </mc:Fallback>
        </mc:AlternateContent>
      </w:r>
      <w:r w:rsidR="008D6E9E">
        <w:br w:type="page"/>
      </w:r>
    </w:p>
    <w:p w14:paraId="0F7CC5A2" w14:textId="77777777" w:rsidR="008D6E9E" w:rsidRDefault="0008012D">
      <w:r>
        <w:lastRenderedPageBreak/>
        <w:t>LAST, FIRST NAME       ________________________________</w:t>
      </w:r>
    </w:p>
    <w:p w14:paraId="40B694C5" w14:textId="77777777" w:rsidR="0008012D" w:rsidRDefault="0008012D"/>
    <w:p w14:paraId="377616E5" w14:textId="77777777" w:rsidR="0008012D" w:rsidRDefault="0008012D" w:rsidP="00E65235">
      <w:r>
        <w:rPr>
          <w:sz w:val="24"/>
        </w:rPr>
        <w:t>IV</w:t>
      </w:r>
      <w:r w:rsidR="001B3022">
        <w:rPr>
          <w:sz w:val="24"/>
        </w:rPr>
        <w:t xml:space="preserve"> (15 pts, </w:t>
      </w:r>
      <w:r w:rsidR="005143FD">
        <w:rPr>
          <w:sz w:val="24"/>
        </w:rPr>
        <w:t>all</w:t>
      </w:r>
      <w:r w:rsidR="001B3022">
        <w:rPr>
          <w:sz w:val="24"/>
        </w:rPr>
        <w:t xml:space="preserve"> must answer)</w:t>
      </w:r>
      <w:r>
        <w:rPr>
          <w:sz w:val="24"/>
        </w:rPr>
        <w:t>. Y</w:t>
      </w:r>
      <w:r w:rsidR="00685A33" w:rsidRPr="00790533">
        <w:rPr>
          <w:sz w:val="24"/>
        </w:rPr>
        <w:t xml:space="preserve">ou are the spokesperson for a domestic canned </w:t>
      </w:r>
      <w:r w:rsidR="00790533">
        <w:rPr>
          <w:sz w:val="24"/>
        </w:rPr>
        <w:t>food</w:t>
      </w:r>
      <w:r w:rsidR="00685A33" w:rsidRPr="00790533">
        <w:rPr>
          <w:sz w:val="24"/>
        </w:rPr>
        <w:t xml:space="preserve"> manufacturing association</w:t>
      </w:r>
      <w:r w:rsidR="005143FD">
        <w:rPr>
          <w:sz w:val="24"/>
        </w:rPr>
        <w:t xml:space="preserve"> in a medium income developing country</w:t>
      </w:r>
      <w:r w:rsidR="00685A33" w:rsidRPr="00790533">
        <w:rPr>
          <w:sz w:val="24"/>
        </w:rPr>
        <w:t>.</w:t>
      </w:r>
      <w:r w:rsidR="00790533">
        <w:rPr>
          <w:sz w:val="24"/>
        </w:rPr>
        <w:t xml:space="preserve">  </w:t>
      </w:r>
      <w:r w:rsidR="005143FD">
        <w:rPr>
          <w:sz w:val="24"/>
        </w:rPr>
        <w:t>Y</w:t>
      </w:r>
      <w:r w:rsidR="00790533">
        <w:rPr>
          <w:sz w:val="24"/>
        </w:rPr>
        <w:t xml:space="preserve">our country </w:t>
      </w:r>
      <w:r w:rsidR="005143FD">
        <w:rPr>
          <w:sz w:val="24"/>
        </w:rPr>
        <w:t>imports a lot of canned food</w:t>
      </w:r>
      <w:r w:rsidR="00790533">
        <w:rPr>
          <w:sz w:val="24"/>
        </w:rPr>
        <w:t>.</w:t>
      </w:r>
      <w:r w:rsidR="00685A33" w:rsidRPr="00790533">
        <w:rPr>
          <w:sz w:val="24"/>
        </w:rPr>
        <w:t xml:space="preserve">  Firms </w:t>
      </w:r>
      <w:r w:rsidR="00790533">
        <w:rPr>
          <w:sz w:val="24"/>
        </w:rPr>
        <w:t xml:space="preserve">in your industry want you to try to convince your country’s minister of economics and trade to offer your industry a package of measures to promote ‘infant industry industrialization.’  </w:t>
      </w:r>
      <w:r>
        <w:rPr>
          <w:sz w:val="24"/>
        </w:rPr>
        <w:t>T</w:t>
      </w:r>
      <w:r w:rsidR="00790533">
        <w:rPr>
          <w:sz w:val="24"/>
        </w:rPr>
        <w:t xml:space="preserve">he minister </w:t>
      </w:r>
      <w:r>
        <w:rPr>
          <w:sz w:val="24"/>
        </w:rPr>
        <w:t xml:space="preserve">is </w:t>
      </w:r>
      <w:r w:rsidR="00790533">
        <w:rPr>
          <w:sz w:val="24"/>
        </w:rPr>
        <w:t xml:space="preserve">a well-trained </w:t>
      </w:r>
      <w:r>
        <w:rPr>
          <w:sz w:val="24"/>
        </w:rPr>
        <w:t xml:space="preserve">and skeptical </w:t>
      </w:r>
      <w:r w:rsidR="00790533">
        <w:rPr>
          <w:sz w:val="24"/>
        </w:rPr>
        <w:t xml:space="preserve">economist who </w:t>
      </w:r>
      <w:r>
        <w:rPr>
          <w:sz w:val="24"/>
        </w:rPr>
        <w:t>understands the costs of</w:t>
      </w:r>
      <w:r w:rsidR="00790533">
        <w:rPr>
          <w:sz w:val="24"/>
        </w:rPr>
        <w:t xml:space="preserve"> p</w:t>
      </w:r>
      <w:r w:rsidR="005143FD">
        <w:rPr>
          <w:sz w:val="24"/>
        </w:rPr>
        <w:t xml:space="preserve">rotective measures given the many other pressing needs in the country. She </w:t>
      </w:r>
      <w:r>
        <w:rPr>
          <w:sz w:val="24"/>
        </w:rPr>
        <w:t>hates would-</w:t>
      </w:r>
      <w:r w:rsidR="00790533">
        <w:rPr>
          <w:sz w:val="24"/>
        </w:rPr>
        <w:t xml:space="preserve">be rent-seekers.  Write a memo </w:t>
      </w:r>
      <w:r>
        <w:rPr>
          <w:sz w:val="24"/>
        </w:rPr>
        <w:t xml:space="preserve">to yourself with </w:t>
      </w:r>
      <w:r w:rsidR="00790533">
        <w:rPr>
          <w:sz w:val="24"/>
        </w:rPr>
        <w:t>key elements of your argument.  Include (A) best argument</w:t>
      </w:r>
      <w:r>
        <w:rPr>
          <w:sz w:val="24"/>
        </w:rPr>
        <w:t>(</w:t>
      </w:r>
      <w:r w:rsidR="00790533">
        <w:rPr>
          <w:sz w:val="24"/>
        </w:rPr>
        <w:t>s</w:t>
      </w:r>
      <w:r>
        <w:rPr>
          <w:sz w:val="24"/>
        </w:rPr>
        <w:t>)</w:t>
      </w:r>
      <w:r w:rsidR="00790533">
        <w:rPr>
          <w:sz w:val="24"/>
        </w:rPr>
        <w:t xml:space="preserve"> (</w:t>
      </w:r>
      <w:r w:rsidR="005143FD">
        <w:rPr>
          <w:sz w:val="24"/>
        </w:rPr>
        <w:t xml:space="preserve">e.g. </w:t>
      </w:r>
      <w:r w:rsidR="00790533">
        <w:rPr>
          <w:sz w:val="24"/>
        </w:rPr>
        <w:t xml:space="preserve">identifying </w:t>
      </w:r>
      <w:r>
        <w:rPr>
          <w:sz w:val="24"/>
        </w:rPr>
        <w:t xml:space="preserve">specific market failures </w:t>
      </w:r>
      <w:r w:rsidR="00790533">
        <w:rPr>
          <w:sz w:val="24"/>
        </w:rPr>
        <w:t>that call for government action) (</w:t>
      </w:r>
      <w:r>
        <w:rPr>
          <w:sz w:val="24"/>
        </w:rPr>
        <w:t>B</w:t>
      </w:r>
      <w:r w:rsidR="00790533">
        <w:rPr>
          <w:sz w:val="24"/>
        </w:rPr>
        <w:t xml:space="preserve">) briefly list the </w:t>
      </w:r>
      <w:r>
        <w:rPr>
          <w:sz w:val="24"/>
        </w:rPr>
        <w:t xml:space="preserve">specific </w:t>
      </w:r>
      <w:r w:rsidR="00790533">
        <w:rPr>
          <w:sz w:val="24"/>
        </w:rPr>
        <w:t xml:space="preserve">temporary measures </w:t>
      </w:r>
      <w:r>
        <w:rPr>
          <w:sz w:val="24"/>
        </w:rPr>
        <w:t xml:space="preserve">you want and how </w:t>
      </w:r>
      <w:r w:rsidR="005143FD">
        <w:rPr>
          <w:sz w:val="24"/>
        </w:rPr>
        <w:t xml:space="preserve">and why after 5 years of this policy, </w:t>
      </w:r>
      <w:r>
        <w:rPr>
          <w:sz w:val="24"/>
        </w:rPr>
        <w:t xml:space="preserve">your industry will </w:t>
      </w:r>
      <w:r w:rsidR="005143FD">
        <w:rPr>
          <w:sz w:val="24"/>
        </w:rPr>
        <w:t>be able to stand on its own feet</w:t>
      </w:r>
      <w:r>
        <w:rPr>
          <w:sz w:val="24"/>
        </w:rPr>
        <w:t>.</w:t>
      </w:r>
      <w:r w:rsidR="00790533">
        <w:rPr>
          <w:sz w:val="24"/>
        </w:rPr>
        <w:t xml:space="preserve"> </w:t>
      </w:r>
    </w:p>
    <w:p w14:paraId="4859140D" w14:textId="77777777" w:rsidR="00685A33" w:rsidRPr="00242D18" w:rsidRDefault="00790533" w:rsidP="00E65235">
      <w:r>
        <w:rPr>
          <w:noProof/>
          <w:lang w:eastAsia="en-US"/>
        </w:rPr>
        <mc:AlternateContent>
          <mc:Choice Requires="wps">
            <w:drawing>
              <wp:anchor distT="0" distB="0" distL="114300" distR="114300" simplePos="0" relativeHeight="251679744" behindDoc="0" locked="0" layoutInCell="1" allowOverlap="1" wp14:anchorId="5AE3DB3A" wp14:editId="725E33E8">
                <wp:simplePos x="0" y="0"/>
                <wp:positionH relativeFrom="margin">
                  <wp:posOffset>6607</wp:posOffset>
                </wp:positionH>
                <wp:positionV relativeFrom="paragraph">
                  <wp:posOffset>115438</wp:posOffset>
                </wp:positionV>
                <wp:extent cx="6515100" cy="6823644"/>
                <wp:effectExtent l="0" t="0" r="19050" b="15875"/>
                <wp:wrapNone/>
                <wp:docPr id="30"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6823644"/>
                        </a:xfrm>
                        <a:prstGeom prst="rect">
                          <a:avLst/>
                        </a:prstGeom>
                        <a:solidFill>
                          <a:srgbClr val="FFFFFF"/>
                        </a:solidFill>
                        <a:ln w="9525">
                          <a:solidFill>
                            <a:srgbClr val="000000"/>
                          </a:solidFill>
                          <a:miter lim="800000"/>
                          <a:headEnd/>
                          <a:tailEnd/>
                        </a:ln>
                      </wps:spPr>
                      <wps:txbx>
                        <w:txbxContent>
                          <w:p w14:paraId="65E4DAC6" w14:textId="77777777" w:rsidR="00790533" w:rsidRDefault="00790533" w:rsidP="00790533"/>
                          <w:p w14:paraId="17A9C628" w14:textId="77777777" w:rsidR="00790533" w:rsidRDefault="00790533" w:rsidP="00790533"/>
                          <w:p w14:paraId="6723B968" w14:textId="77777777" w:rsidR="00790533" w:rsidRDefault="00790533" w:rsidP="00790533"/>
                          <w:p w14:paraId="608CB28E" w14:textId="77777777" w:rsidR="00790533" w:rsidRDefault="00790533" w:rsidP="00790533"/>
                          <w:p w14:paraId="10AAE162" w14:textId="77777777" w:rsidR="00790533" w:rsidRDefault="00790533" w:rsidP="00790533"/>
                          <w:p w14:paraId="06952061" w14:textId="77777777" w:rsidR="00790533" w:rsidRDefault="00790533" w:rsidP="00790533"/>
                          <w:p w14:paraId="2207F06C" w14:textId="77777777" w:rsidR="00790533" w:rsidRDefault="00790533" w:rsidP="00790533"/>
                          <w:p w14:paraId="259F2824" w14:textId="77777777" w:rsidR="00790533" w:rsidRDefault="00790533" w:rsidP="00790533"/>
                          <w:p w14:paraId="65D3BCCD" w14:textId="77777777" w:rsidR="00790533" w:rsidRDefault="00790533" w:rsidP="00790533"/>
                          <w:p w14:paraId="06FEE881" w14:textId="77777777" w:rsidR="00790533" w:rsidRDefault="00790533" w:rsidP="00790533"/>
                          <w:p w14:paraId="7C2A6325" w14:textId="77777777" w:rsidR="00790533" w:rsidRDefault="00790533" w:rsidP="00790533"/>
                          <w:p w14:paraId="012A6AD2" w14:textId="77777777" w:rsidR="00790533" w:rsidRDefault="00790533" w:rsidP="00790533"/>
                          <w:p w14:paraId="5350AED0" w14:textId="77777777" w:rsidR="00790533" w:rsidRDefault="00790533" w:rsidP="00790533"/>
                          <w:p w14:paraId="594F4810" w14:textId="77777777" w:rsidR="00790533" w:rsidRDefault="00790533" w:rsidP="00790533"/>
                          <w:p w14:paraId="518C85B2" w14:textId="77777777" w:rsidR="00790533" w:rsidRDefault="00790533" w:rsidP="00790533"/>
                          <w:p w14:paraId="16F1EF7C" w14:textId="77777777" w:rsidR="00790533" w:rsidRDefault="00790533" w:rsidP="00790533"/>
                          <w:p w14:paraId="5A7D1826" w14:textId="77777777" w:rsidR="00790533" w:rsidRDefault="00790533" w:rsidP="00790533"/>
                          <w:p w14:paraId="0C145B2D" w14:textId="77777777" w:rsidR="00790533" w:rsidRDefault="00790533" w:rsidP="00790533"/>
                          <w:p w14:paraId="03FA7A02" w14:textId="77777777" w:rsidR="00790533" w:rsidRDefault="00790533" w:rsidP="00790533"/>
                          <w:p w14:paraId="3B275C18" w14:textId="77777777" w:rsidR="00790533" w:rsidRDefault="00790533" w:rsidP="00790533"/>
                          <w:p w14:paraId="7004D57D" w14:textId="77777777" w:rsidR="00790533" w:rsidRDefault="00790533" w:rsidP="00790533"/>
                          <w:p w14:paraId="047F1546" w14:textId="77777777" w:rsidR="00790533" w:rsidRDefault="00790533" w:rsidP="00790533"/>
                          <w:p w14:paraId="1A5FD175" w14:textId="77777777" w:rsidR="00790533" w:rsidRDefault="00790533" w:rsidP="00790533"/>
                          <w:p w14:paraId="68F343BA" w14:textId="77777777" w:rsidR="00790533" w:rsidRDefault="00790533" w:rsidP="00790533"/>
                          <w:p w14:paraId="577A28AF" w14:textId="77777777" w:rsidR="00790533" w:rsidRDefault="00790533" w:rsidP="00790533"/>
                          <w:p w14:paraId="0477B3EB" w14:textId="77777777" w:rsidR="00790533" w:rsidRDefault="00790533" w:rsidP="00790533"/>
                          <w:p w14:paraId="7F3DF8E3" w14:textId="77777777" w:rsidR="00790533" w:rsidRDefault="00790533" w:rsidP="00790533"/>
                          <w:p w14:paraId="0782175A" w14:textId="77777777" w:rsidR="00790533" w:rsidRDefault="00790533" w:rsidP="00790533"/>
                          <w:p w14:paraId="24C686FA" w14:textId="77777777" w:rsidR="00790533" w:rsidRDefault="00790533" w:rsidP="00790533"/>
                          <w:p w14:paraId="6F34EFE5" w14:textId="77777777" w:rsidR="00790533" w:rsidRDefault="00790533" w:rsidP="00790533"/>
                          <w:p w14:paraId="5CE4248B" w14:textId="77777777" w:rsidR="00790533" w:rsidRDefault="00790533" w:rsidP="00790533"/>
                          <w:p w14:paraId="375AC82E" w14:textId="77777777" w:rsidR="00790533" w:rsidRDefault="00790533" w:rsidP="00790533"/>
                          <w:p w14:paraId="30BE64D4" w14:textId="77777777" w:rsidR="00790533" w:rsidRDefault="00790533" w:rsidP="00790533"/>
                          <w:p w14:paraId="132EE3DF" w14:textId="77777777" w:rsidR="00790533" w:rsidRDefault="00790533" w:rsidP="00790533"/>
                          <w:p w14:paraId="08E8A719" w14:textId="77777777" w:rsidR="00790533" w:rsidRDefault="00790533" w:rsidP="00790533"/>
                          <w:p w14:paraId="605F2FB0" w14:textId="77777777" w:rsidR="00790533" w:rsidRDefault="00790533" w:rsidP="00790533"/>
                          <w:p w14:paraId="3EB56953" w14:textId="77777777" w:rsidR="00790533" w:rsidRDefault="00790533" w:rsidP="00790533"/>
                          <w:p w14:paraId="50966EB1" w14:textId="77777777" w:rsidR="00790533" w:rsidRDefault="00790533" w:rsidP="00790533"/>
                          <w:p w14:paraId="36215877" w14:textId="77777777" w:rsidR="00790533" w:rsidRDefault="00790533" w:rsidP="00790533"/>
                          <w:p w14:paraId="384B90BE" w14:textId="77777777" w:rsidR="00790533" w:rsidRDefault="00790533" w:rsidP="00790533"/>
                          <w:p w14:paraId="45FC95C0" w14:textId="77777777" w:rsidR="00790533" w:rsidRDefault="00790533" w:rsidP="00790533"/>
                          <w:p w14:paraId="0609C098" w14:textId="77777777" w:rsidR="00790533" w:rsidRDefault="00790533" w:rsidP="00790533"/>
                          <w:p w14:paraId="3F2E3287" w14:textId="77777777" w:rsidR="00790533" w:rsidRDefault="00790533" w:rsidP="00790533"/>
                          <w:p w14:paraId="6A553E6E" w14:textId="77777777" w:rsidR="00790533" w:rsidRDefault="00790533" w:rsidP="00790533"/>
                          <w:p w14:paraId="6348F68C" w14:textId="77777777" w:rsidR="00790533" w:rsidRDefault="00790533" w:rsidP="00790533"/>
                          <w:p w14:paraId="01274AFB" w14:textId="77777777" w:rsidR="00790533" w:rsidRDefault="00790533" w:rsidP="00790533"/>
                          <w:p w14:paraId="5B7424CC" w14:textId="77777777" w:rsidR="00790533" w:rsidRDefault="00790533" w:rsidP="00790533"/>
                          <w:p w14:paraId="11B486FF" w14:textId="77777777" w:rsidR="0008012D" w:rsidRDefault="0008012D" w:rsidP="00790533"/>
                          <w:p w14:paraId="55AB9E41" w14:textId="77777777" w:rsidR="0008012D" w:rsidRDefault="0008012D" w:rsidP="00790533"/>
                          <w:p w14:paraId="33E3179A" w14:textId="77777777" w:rsidR="00790533" w:rsidRDefault="00790533" w:rsidP="00790533"/>
                          <w:p w14:paraId="2A0D4FAE" w14:textId="77777777" w:rsidR="00790533" w:rsidRDefault="00790533" w:rsidP="00790533"/>
                          <w:p w14:paraId="5BB68CCB" w14:textId="77777777" w:rsidR="00790533" w:rsidRDefault="00790533" w:rsidP="00790533"/>
                          <w:p w14:paraId="054425A3" w14:textId="77777777" w:rsidR="00790533" w:rsidRDefault="00790533" w:rsidP="00790533"/>
                          <w:p w14:paraId="2264822F" w14:textId="77777777" w:rsidR="00790533" w:rsidRDefault="00790533" w:rsidP="00790533"/>
                          <w:p w14:paraId="04E2FFBF" w14:textId="77777777" w:rsidR="00790533" w:rsidRDefault="00790533" w:rsidP="00790533"/>
                          <w:p w14:paraId="1379FE7B" w14:textId="77777777" w:rsidR="00790533" w:rsidRDefault="00790533" w:rsidP="00790533"/>
                          <w:p w14:paraId="4A248216" w14:textId="77777777" w:rsidR="00790533" w:rsidRDefault="00790533" w:rsidP="00790533"/>
                          <w:p w14:paraId="759F51D1" w14:textId="77777777" w:rsidR="00790533" w:rsidRDefault="00790533" w:rsidP="00790533"/>
                          <w:p w14:paraId="7C12B83B" w14:textId="77777777" w:rsidR="00790533" w:rsidRDefault="00790533" w:rsidP="00790533"/>
                          <w:p w14:paraId="7532B2A1" w14:textId="77777777" w:rsidR="00790533" w:rsidRDefault="00790533" w:rsidP="00790533"/>
                          <w:p w14:paraId="34FBCCCA" w14:textId="77777777" w:rsidR="00790533" w:rsidRDefault="00790533" w:rsidP="00790533"/>
                          <w:p w14:paraId="3AEC366D" w14:textId="77777777" w:rsidR="00790533" w:rsidRDefault="00790533" w:rsidP="00790533"/>
                          <w:p w14:paraId="12F0D3A9" w14:textId="77777777" w:rsidR="00790533" w:rsidRDefault="00790533" w:rsidP="00790533"/>
                          <w:p w14:paraId="3BF4A8A0" w14:textId="77777777" w:rsidR="00790533" w:rsidRDefault="00790533" w:rsidP="00790533"/>
                          <w:p w14:paraId="33F5DEBD" w14:textId="77777777" w:rsidR="00790533" w:rsidRDefault="00790533" w:rsidP="00790533"/>
                          <w:p w14:paraId="7A6EBF9D" w14:textId="77777777" w:rsidR="00790533" w:rsidRDefault="00790533" w:rsidP="00790533"/>
                          <w:p w14:paraId="05B9EAC4" w14:textId="77777777" w:rsidR="00790533" w:rsidRDefault="00790533" w:rsidP="00790533"/>
                          <w:p w14:paraId="48701714" w14:textId="77777777" w:rsidR="00790533" w:rsidRDefault="00790533" w:rsidP="007905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E3DB3A" id="_x0000_s1038" type="#_x0000_t202" style="position:absolute;margin-left:.5pt;margin-top:9.1pt;width:513pt;height:537.3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">
                <v:textbox>
                  <w:txbxContent>
                    <w:p w14:paraId="65E4DAC6" w14:textId="77777777" w:rsidR="00790533" w:rsidRDefault="00790533" w:rsidP="00790533"/>
                    <w:p w14:paraId="17A9C628" w14:textId="77777777" w:rsidR="00790533" w:rsidRDefault="00790533" w:rsidP="00790533"/>
                    <w:p w14:paraId="6723B968" w14:textId="77777777" w:rsidR="00790533" w:rsidRDefault="00790533" w:rsidP="00790533"/>
                    <w:p w14:paraId="608CB28E" w14:textId="77777777" w:rsidR="00790533" w:rsidRDefault="00790533" w:rsidP="00790533"/>
                    <w:p w14:paraId="10AAE162" w14:textId="77777777" w:rsidR="00790533" w:rsidRDefault="00790533" w:rsidP="00790533"/>
                    <w:p w14:paraId="06952061" w14:textId="77777777" w:rsidR="00790533" w:rsidRDefault="00790533" w:rsidP="00790533"/>
                    <w:p w14:paraId="2207F06C" w14:textId="77777777" w:rsidR="00790533" w:rsidRDefault="00790533" w:rsidP="00790533"/>
                    <w:p w14:paraId="259F2824" w14:textId="77777777" w:rsidR="00790533" w:rsidRDefault="00790533" w:rsidP="00790533"/>
                    <w:p w14:paraId="65D3BCCD" w14:textId="77777777" w:rsidR="00790533" w:rsidRDefault="00790533" w:rsidP="00790533"/>
                    <w:p w14:paraId="06FEE881" w14:textId="77777777" w:rsidR="00790533" w:rsidRDefault="00790533" w:rsidP="00790533"/>
                    <w:p w14:paraId="7C2A6325" w14:textId="77777777" w:rsidR="00790533" w:rsidRDefault="00790533" w:rsidP="00790533"/>
                    <w:p w14:paraId="012A6AD2" w14:textId="77777777" w:rsidR="00790533" w:rsidRDefault="00790533" w:rsidP="00790533"/>
                    <w:p w14:paraId="5350AED0" w14:textId="77777777" w:rsidR="00790533" w:rsidRDefault="00790533" w:rsidP="00790533"/>
                    <w:p w14:paraId="594F4810" w14:textId="77777777" w:rsidR="00790533" w:rsidRDefault="00790533" w:rsidP="00790533"/>
                    <w:p w14:paraId="518C85B2" w14:textId="77777777" w:rsidR="00790533" w:rsidRDefault="00790533" w:rsidP="00790533"/>
                    <w:p w14:paraId="16F1EF7C" w14:textId="77777777" w:rsidR="00790533" w:rsidRDefault="00790533" w:rsidP="00790533"/>
                    <w:p w14:paraId="5A7D1826" w14:textId="77777777" w:rsidR="00790533" w:rsidRDefault="00790533" w:rsidP="00790533"/>
                    <w:p w14:paraId="0C145B2D" w14:textId="77777777" w:rsidR="00790533" w:rsidRDefault="00790533" w:rsidP="00790533"/>
                    <w:p w14:paraId="03FA7A02" w14:textId="77777777" w:rsidR="00790533" w:rsidRDefault="00790533" w:rsidP="00790533"/>
                    <w:p w14:paraId="3B275C18" w14:textId="77777777" w:rsidR="00790533" w:rsidRDefault="00790533" w:rsidP="00790533"/>
                    <w:p w14:paraId="7004D57D" w14:textId="77777777" w:rsidR="00790533" w:rsidRDefault="00790533" w:rsidP="00790533"/>
                    <w:p w14:paraId="047F1546" w14:textId="77777777" w:rsidR="00790533" w:rsidRDefault="00790533" w:rsidP="00790533"/>
                    <w:p w14:paraId="1A5FD175" w14:textId="77777777" w:rsidR="00790533" w:rsidRDefault="00790533" w:rsidP="00790533"/>
                    <w:p w14:paraId="68F343BA" w14:textId="77777777" w:rsidR="00790533" w:rsidRDefault="00790533" w:rsidP="00790533"/>
                    <w:p w14:paraId="577A28AF" w14:textId="77777777" w:rsidR="00790533" w:rsidRDefault="00790533" w:rsidP="00790533"/>
                    <w:p w14:paraId="0477B3EB" w14:textId="77777777" w:rsidR="00790533" w:rsidRDefault="00790533" w:rsidP="00790533"/>
                    <w:p w14:paraId="7F3DF8E3" w14:textId="77777777" w:rsidR="00790533" w:rsidRDefault="00790533" w:rsidP="00790533"/>
                    <w:p w14:paraId="0782175A" w14:textId="77777777" w:rsidR="00790533" w:rsidRDefault="00790533" w:rsidP="00790533"/>
                    <w:p w14:paraId="24C686FA" w14:textId="77777777" w:rsidR="00790533" w:rsidRDefault="00790533" w:rsidP="00790533"/>
                    <w:p w14:paraId="6F34EFE5" w14:textId="77777777" w:rsidR="00790533" w:rsidRDefault="00790533" w:rsidP="00790533"/>
                    <w:p w14:paraId="5CE4248B" w14:textId="77777777" w:rsidR="00790533" w:rsidRDefault="00790533" w:rsidP="00790533"/>
                    <w:p w14:paraId="375AC82E" w14:textId="77777777" w:rsidR="00790533" w:rsidRDefault="00790533" w:rsidP="00790533"/>
                    <w:p w14:paraId="30BE64D4" w14:textId="77777777" w:rsidR="00790533" w:rsidRDefault="00790533" w:rsidP="00790533"/>
                    <w:p w14:paraId="132EE3DF" w14:textId="77777777" w:rsidR="00790533" w:rsidRDefault="00790533" w:rsidP="00790533"/>
                    <w:p w14:paraId="08E8A719" w14:textId="77777777" w:rsidR="00790533" w:rsidRDefault="00790533" w:rsidP="00790533"/>
                    <w:p w14:paraId="605F2FB0" w14:textId="77777777" w:rsidR="00790533" w:rsidRDefault="00790533" w:rsidP="00790533"/>
                    <w:p w14:paraId="3EB56953" w14:textId="77777777" w:rsidR="00790533" w:rsidRDefault="00790533" w:rsidP="00790533"/>
                    <w:p w14:paraId="50966EB1" w14:textId="77777777" w:rsidR="00790533" w:rsidRDefault="00790533" w:rsidP="00790533"/>
                    <w:p w14:paraId="36215877" w14:textId="77777777" w:rsidR="00790533" w:rsidRDefault="00790533" w:rsidP="00790533"/>
                    <w:p w14:paraId="384B90BE" w14:textId="77777777" w:rsidR="00790533" w:rsidRDefault="00790533" w:rsidP="00790533"/>
                    <w:p w14:paraId="45FC95C0" w14:textId="77777777" w:rsidR="00790533" w:rsidRDefault="00790533" w:rsidP="00790533"/>
                    <w:p w14:paraId="0609C098" w14:textId="77777777" w:rsidR="00790533" w:rsidRDefault="00790533" w:rsidP="00790533"/>
                    <w:p w14:paraId="3F2E3287" w14:textId="77777777" w:rsidR="00790533" w:rsidRDefault="00790533" w:rsidP="00790533"/>
                    <w:p w14:paraId="6A553E6E" w14:textId="77777777" w:rsidR="00790533" w:rsidRDefault="00790533" w:rsidP="00790533"/>
                    <w:p w14:paraId="6348F68C" w14:textId="77777777" w:rsidR="00790533" w:rsidRDefault="00790533" w:rsidP="00790533"/>
                    <w:p w14:paraId="01274AFB" w14:textId="77777777" w:rsidR="00790533" w:rsidRDefault="00790533" w:rsidP="00790533"/>
                    <w:p w14:paraId="5B7424CC" w14:textId="77777777" w:rsidR="00790533" w:rsidRDefault="00790533" w:rsidP="00790533"/>
                    <w:p w14:paraId="11B486FF" w14:textId="77777777" w:rsidR="0008012D" w:rsidRDefault="0008012D" w:rsidP="00790533"/>
                    <w:p w14:paraId="55AB9E41" w14:textId="77777777" w:rsidR="0008012D" w:rsidRDefault="0008012D" w:rsidP="00790533"/>
                    <w:p w14:paraId="33E3179A" w14:textId="77777777" w:rsidR="00790533" w:rsidRDefault="00790533" w:rsidP="00790533"/>
                    <w:p w14:paraId="2A0D4FAE" w14:textId="77777777" w:rsidR="00790533" w:rsidRDefault="00790533" w:rsidP="00790533"/>
                    <w:p w14:paraId="5BB68CCB" w14:textId="77777777" w:rsidR="00790533" w:rsidRDefault="00790533" w:rsidP="00790533"/>
                    <w:p w14:paraId="054425A3" w14:textId="77777777" w:rsidR="00790533" w:rsidRDefault="00790533" w:rsidP="00790533"/>
                    <w:p w14:paraId="2264822F" w14:textId="77777777" w:rsidR="00790533" w:rsidRDefault="00790533" w:rsidP="00790533"/>
                    <w:p w14:paraId="04E2FFBF" w14:textId="77777777" w:rsidR="00790533" w:rsidRDefault="00790533" w:rsidP="00790533"/>
                    <w:p w14:paraId="1379FE7B" w14:textId="77777777" w:rsidR="00790533" w:rsidRDefault="00790533" w:rsidP="00790533"/>
                    <w:p w14:paraId="4A248216" w14:textId="77777777" w:rsidR="00790533" w:rsidRDefault="00790533" w:rsidP="00790533"/>
                    <w:p w14:paraId="759F51D1" w14:textId="77777777" w:rsidR="00790533" w:rsidRDefault="00790533" w:rsidP="00790533"/>
                    <w:p w14:paraId="7C12B83B" w14:textId="77777777" w:rsidR="00790533" w:rsidRDefault="00790533" w:rsidP="00790533"/>
                    <w:p w14:paraId="7532B2A1" w14:textId="77777777" w:rsidR="00790533" w:rsidRDefault="00790533" w:rsidP="00790533"/>
                    <w:p w14:paraId="34FBCCCA" w14:textId="77777777" w:rsidR="00790533" w:rsidRDefault="00790533" w:rsidP="00790533"/>
                    <w:p w14:paraId="3AEC366D" w14:textId="77777777" w:rsidR="00790533" w:rsidRDefault="00790533" w:rsidP="00790533"/>
                    <w:p w14:paraId="12F0D3A9" w14:textId="77777777" w:rsidR="00790533" w:rsidRDefault="00790533" w:rsidP="00790533"/>
                    <w:p w14:paraId="3BF4A8A0" w14:textId="77777777" w:rsidR="00790533" w:rsidRDefault="00790533" w:rsidP="00790533"/>
                    <w:p w14:paraId="33F5DEBD" w14:textId="77777777" w:rsidR="00790533" w:rsidRDefault="00790533" w:rsidP="00790533"/>
                    <w:p w14:paraId="7A6EBF9D" w14:textId="77777777" w:rsidR="00790533" w:rsidRDefault="00790533" w:rsidP="00790533"/>
                    <w:p w14:paraId="05B9EAC4" w14:textId="77777777" w:rsidR="00790533" w:rsidRDefault="00790533" w:rsidP="00790533"/>
                    <w:p w14:paraId="48701714" w14:textId="77777777" w:rsidR="00790533" w:rsidRDefault="00790533" w:rsidP="00790533"/>
                  </w:txbxContent>
                </v:textbox>
                <w10:wrap anchorx="margin"/>
              </v:shape>
            </w:pict>
          </mc:Fallback>
        </mc:AlternateContent>
      </w:r>
    </w:p>
    <w:sectPr w:rsidR="00685A33" w:rsidRPr="00242D18" w:rsidSect="007132DD">
      <w:pgSz w:w="12240" w:h="15840"/>
      <w:pgMar w:top="810" w:right="1267"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E5DD0A" w14:textId="77777777" w:rsidR="00A76752" w:rsidRDefault="00A76752">
      <w:r>
        <w:separator/>
      </w:r>
    </w:p>
  </w:endnote>
  <w:endnote w:type="continuationSeparator" w:id="0">
    <w:p w14:paraId="680C7AB0" w14:textId="77777777" w:rsidR="00A76752" w:rsidRDefault="00A767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42956" w14:textId="77777777" w:rsidR="0065326D" w:rsidRDefault="0065326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p w14:paraId="4422A17B" w14:textId="77777777" w:rsidR="0065326D" w:rsidRDefault="0065326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7013D" w14:textId="77777777" w:rsidR="0065326D" w:rsidRDefault="0065326D">
    <w:pPr>
      <w:pStyle w:val="Footer"/>
      <w:ind w:right="360"/>
    </w:pPr>
    <w:r>
      <w:t>Economics 340</w:t>
    </w:r>
    <w:r>
      <w:tab/>
    </w:r>
    <w:r>
      <w:tab/>
    </w:r>
    <w:r>
      <w:tab/>
    </w:r>
    <w:r>
      <w:tab/>
    </w:r>
    <w:r>
      <w:tab/>
      <w:t xml:space="preserve">page </w:t>
    </w:r>
    <w:r>
      <w:rPr>
        <w:rStyle w:val="PageNumber"/>
      </w:rPr>
      <w:fldChar w:fldCharType="begin"/>
    </w:r>
    <w:r>
      <w:rPr>
        <w:rStyle w:val="PageNumber"/>
      </w:rPr>
      <w:instrText xml:space="preserve"> PAGE </w:instrText>
    </w:r>
    <w:r>
      <w:rPr>
        <w:rStyle w:val="PageNumber"/>
      </w:rPr>
      <w:fldChar w:fldCharType="separate"/>
    </w:r>
    <w:r w:rsidR="004022CA">
      <w:rPr>
        <w:rStyle w:val="PageNumber"/>
        <w:noProof/>
      </w:rPr>
      <w:t>8</w:t>
    </w:r>
    <w:r>
      <w:rPr>
        <w:rStyle w:val="PageNumber"/>
      </w:rPr>
      <w:fldChar w:fldCharType="end"/>
    </w:r>
    <w:r>
      <w:rPr>
        <w:rStyle w:val="PageNumber"/>
      </w:rPr>
      <w:t xml:space="preserve"> </w:t>
    </w:r>
    <w:proofErr w:type="gramStart"/>
    <w:r>
      <w:rPr>
        <w:rStyle w:val="PageNumber"/>
      </w:rPr>
      <w:t>of  6</w:t>
    </w:r>
    <w:proofErr w:type="gram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E52D55" w14:textId="77777777" w:rsidR="00A76752" w:rsidRDefault="00A76752">
      <w:r>
        <w:separator/>
      </w:r>
    </w:p>
  </w:footnote>
  <w:footnote w:type="continuationSeparator" w:id="0">
    <w:p w14:paraId="770590EC" w14:textId="77777777" w:rsidR="00A76752" w:rsidRDefault="00A767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multilevel"/>
    <w:tmpl w:val="03DA2F66"/>
    <w:lvl w:ilvl="0">
      <w:start w:val="1"/>
      <w:numFmt w:val="lowerLetter"/>
      <w:pStyle w:val="option"/>
      <w:lvlText w:val="%1."/>
      <w:lvlJc w:val="left"/>
      <w:pPr>
        <w:tabs>
          <w:tab w:val="num" w:pos="1080"/>
        </w:tabs>
        <w:ind w:left="1080" w:hanging="360"/>
      </w:pPr>
    </w:lvl>
    <w:lvl w:ilvl="1">
      <w:start w:val="1"/>
      <w:numFmt w:val="lowerRoman"/>
      <w:lvlText w:val="%2."/>
      <w:lvlJc w:val="right"/>
      <w:pPr>
        <w:tabs>
          <w:tab w:val="num" w:pos="1800"/>
        </w:tabs>
        <w:ind w:left="1800" w:hanging="180"/>
      </w:pPr>
    </w:lvl>
    <w:lvl w:ilvl="2">
      <w:start w:val="1"/>
      <w:numFmt w:val="decimal"/>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Roman"/>
      <w:lvlText w:val="%5."/>
      <w:lvlJc w:val="right"/>
      <w:pPr>
        <w:tabs>
          <w:tab w:val="num" w:pos="3960"/>
        </w:tabs>
        <w:ind w:left="3960" w:hanging="180"/>
      </w:pPr>
    </w:lvl>
    <w:lvl w:ilvl="5">
      <w:start w:val="1"/>
      <w:numFmt w:val="decimal"/>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Roman"/>
      <w:lvlText w:val="%8."/>
      <w:lvlJc w:val="right"/>
      <w:pPr>
        <w:tabs>
          <w:tab w:val="num" w:pos="6120"/>
        </w:tabs>
        <w:ind w:left="6120" w:hanging="180"/>
      </w:pPr>
    </w:lvl>
    <w:lvl w:ilvl="8">
      <w:start w:val="1"/>
      <w:numFmt w:val="decimal"/>
      <w:lvlText w:val="%9."/>
      <w:lvlJc w:val="left"/>
      <w:pPr>
        <w:tabs>
          <w:tab w:val="num" w:pos="6840"/>
        </w:tabs>
        <w:ind w:left="6840" w:hanging="360"/>
      </w:pPr>
    </w:lvl>
  </w:abstractNum>
  <w:abstractNum w:abstractNumId="1" w15:restartNumberingAfterBreak="0">
    <w:nsid w:val="0F2B10A4"/>
    <w:multiLevelType w:val="hybridMultilevel"/>
    <w:tmpl w:val="270097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6759B7"/>
    <w:multiLevelType w:val="hybridMultilevel"/>
    <w:tmpl w:val="FB0ED2F6"/>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B8B7107"/>
    <w:multiLevelType w:val="hybridMultilevel"/>
    <w:tmpl w:val="DC0089DE"/>
    <w:lvl w:ilvl="0" w:tplc="89203382">
      <w:start w:val="1"/>
      <w:numFmt w:val="decimal"/>
      <w:pStyle w:val="Question"/>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3E870120"/>
    <w:multiLevelType w:val="hybridMultilevel"/>
    <w:tmpl w:val="A9F6B11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38F083C"/>
    <w:multiLevelType w:val="hybridMultilevel"/>
    <w:tmpl w:val="10ACF4CA"/>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41513F9"/>
    <w:multiLevelType w:val="hybridMultilevel"/>
    <w:tmpl w:val="EEE08A68"/>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F7A5C21"/>
    <w:multiLevelType w:val="hybridMultilevel"/>
    <w:tmpl w:val="6B4A5F0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0D602BD"/>
    <w:multiLevelType w:val="hybridMultilevel"/>
    <w:tmpl w:val="7E7006F0"/>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84E1BDA"/>
    <w:multiLevelType w:val="hybridMultilevel"/>
    <w:tmpl w:val="546E5EE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ECB09A3"/>
    <w:multiLevelType w:val="hybridMultilevel"/>
    <w:tmpl w:val="119A8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7"/>
  </w:num>
  <w:num w:numId="6">
    <w:abstractNumId w:val="9"/>
  </w:num>
  <w:num w:numId="7">
    <w:abstractNumId w:val="2"/>
  </w:num>
  <w:num w:numId="8">
    <w:abstractNumId w:val="8"/>
  </w:num>
  <w:num w:numId="9">
    <w:abstractNumId w:val="6"/>
  </w:num>
  <w:num w:numId="10">
    <w:abstractNumId w:val="4"/>
  </w:num>
  <w:num w:numId="11">
    <w:abstractNumId w:val="5"/>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7EE9"/>
    <w:rsid w:val="00017312"/>
    <w:rsid w:val="0003615D"/>
    <w:rsid w:val="0008012D"/>
    <w:rsid w:val="000B5436"/>
    <w:rsid w:val="000E16FD"/>
    <w:rsid w:val="00124F50"/>
    <w:rsid w:val="001444C3"/>
    <w:rsid w:val="00150E42"/>
    <w:rsid w:val="001B3022"/>
    <w:rsid w:val="001F1099"/>
    <w:rsid w:val="0023533F"/>
    <w:rsid w:val="00237E44"/>
    <w:rsid w:val="00240A70"/>
    <w:rsid w:val="00242D18"/>
    <w:rsid w:val="00256CAD"/>
    <w:rsid w:val="002603F4"/>
    <w:rsid w:val="002A4AAB"/>
    <w:rsid w:val="002B3CD6"/>
    <w:rsid w:val="002C6F7D"/>
    <w:rsid w:val="002F1ACB"/>
    <w:rsid w:val="002F4752"/>
    <w:rsid w:val="003053E0"/>
    <w:rsid w:val="00372002"/>
    <w:rsid w:val="0039773F"/>
    <w:rsid w:val="003B0C8D"/>
    <w:rsid w:val="003B5E60"/>
    <w:rsid w:val="003D1EB3"/>
    <w:rsid w:val="004022CA"/>
    <w:rsid w:val="00426BCB"/>
    <w:rsid w:val="004536F8"/>
    <w:rsid w:val="0048596C"/>
    <w:rsid w:val="004C6143"/>
    <w:rsid w:val="004F44D4"/>
    <w:rsid w:val="004F7823"/>
    <w:rsid w:val="005143FD"/>
    <w:rsid w:val="00534CE5"/>
    <w:rsid w:val="00562377"/>
    <w:rsid w:val="00565337"/>
    <w:rsid w:val="005670CB"/>
    <w:rsid w:val="005810E2"/>
    <w:rsid w:val="005A6150"/>
    <w:rsid w:val="005B3CE0"/>
    <w:rsid w:val="005B4380"/>
    <w:rsid w:val="005B7799"/>
    <w:rsid w:val="005C312D"/>
    <w:rsid w:val="005F5B31"/>
    <w:rsid w:val="00604AF5"/>
    <w:rsid w:val="00612D4F"/>
    <w:rsid w:val="00623358"/>
    <w:rsid w:val="00630C87"/>
    <w:rsid w:val="006432BB"/>
    <w:rsid w:val="0065326D"/>
    <w:rsid w:val="00653C31"/>
    <w:rsid w:val="006820C3"/>
    <w:rsid w:val="00685A33"/>
    <w:rsid w:val="00696EB2"/>
    <w:rsid w:val="006B7850"/>
    <w:rsid w:val="006F1A2B"/>
    <w:rsid w:val="007132DD"/>
    <w:rsid w:val="00715192"/>
    <w:rsid w:val="00737EE9"/>
    <w:rsid w:val="0077418C"/>
    <w:rsid w:val="00790533"/>
    <w:rsid w:val="007B07ED"/>
    <w:rsid w:val="007C56FC"/>
    <w:rsid w:val="007D1DDC"/>
    <w:rsid w:val="007E4121"/>
    <w:rsid w:val="007F448E"/>
    <w:rsid w:val="00800A5D"/>
    <w:rsid w:val="00813BFA"/>
    <w:rsid w:val="00814D32"/>
    <w:rsid w:val="008D6E9E"/>
    <w:rsid w:val="008F4AFB"/>
    <w:rsid w:val="0095450C"/>
    <w:rsid w:val="00970CF4"/>
    <w:rsid w:val="00972C88"/>
    <w:rsid w:val="00976766"/>
    <w:rsid w:val="00995B09"/>
    <w:rsid w:val="009E3634"/>
    <w:rsid w:val="00A078A7"/>
    <w:rsid w:val="00A76752"/>
    <w:rsid w:val="00A867FB"/>
    <w:rsid w:val="00AA7706"/>
    <w:rsid w:val="00AC3E64"/>
    <w:rsid w:val="00AD6633"/>
    <w:rsid w:val="00AF1F5C"/>
    <w:rsid w:val="00B25F07"/>
    <w:rsid w:val="00B300AC"/>
    <w:rsid w:val="00B348A0"/>
    <w:rsid w:val="00B5199F"/>
    <w:rsid w:val="00BA5A61"/>
    <w:rsid w:val="00BA6398"/>
    <w:rsid w:val="00BD45A5"/>
    <w:rsid w:val="00BD50B2"/>
    <w:rsid w:val="00BF626F"/>
    <w:rsid w:val="00BF69EE"/>
    <w:rsid w:val="00C13609"/>
    <w:rsid w:val="00C14E03"/>
    <w:rsid w:val="00C73F6E"/>
    <w:rsid w:val="00CC370C"/>
    <w:rsid w:val="00CC63AA"/>
    <w:rsid w:val="00CD6DF3"/>
    <w:rsid w:val="00D45F6D"/>
    <w:rsid w:val="00D97042"/>
    <w:rsid w:val="00DB55AA"/>
    <w:rsid w:val="00DB73DB"/>
    <w:rsid w:val="00DC3CD4"/>
    <w:rsid w:val="00DC4F2D"/>
    <w:rsid w:val="00DE2944"/>
    <w:rsid w:val="00E141C4"/>
    <w:rsid w:val="00E2289E"/>
    <w:rsid w:val="00E63C39"/>
    <w:rsid w:val="00E65235"/>
    <w:rsid w:val="00E76D9B"/>
    <w:rsid w:val="00E80A82"/>
    <w:rsid w:val="00E83E5C"/>
    <w:rsid w:val="00EB5133"/>
    <w:rsid w:val="00EF15D5"/>
    <w:rsid w:val="00F33404"/>
    <w:rsid w:val="00F452E3"/>
    <w:rsid w:val="00F53625"/>
    <w:rsid w:val="00F56E6B"/>
    <w:rsid w:val="00F658B2"/>
    <w:rsid w:val="00F729B0"/>
    <w:rsid w:val="00F843FF"/>
    <w:rsid w:val="00F963AD"/>
    <w:rsid w:val="00FA428E"/>
    <w:rsid w:val="00FE1C0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21E8F"/>
  <w15:chartTrackingRefBased/>
  <w15:docId w15:val="{8F500DEE-DF3D-4BE7-9D5B-658697E608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pPr>
      <w:numPr>
        <w:numId w:val="4"/>
      </w:numPr>
      <w:spacing w:before="80"/>
    </w:pPr>
    <w:rPr>
      <w:sz w:val="22"/>
      <w:szCs w:val="22"/>
    </w:rPr>
  </w:style>
  <w:style w:type="paragraph" w:customStyle="1" w:styleId="option">
    <w:name w:val="option"/>
    <w:basedOn w:val="Normal"/>
    <w:autoRedefine/>
    <w:rsid w:val="0065326D"/>
    <w:pPr>
      <w:numPr>
        <w:numId w:val="1"/>
      </w:numPr>
    </w:pPr>
    <w:rPr>
      <w:sz w:val="22"/>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CM8">
    <w:name w:val="CM8"/>
    <w:basedOn w:val="Normal"/>
    <w:next w:val="Normal"/>
    <w:pPr>
      <w:widowControl w:val="0"/>
      <w:autoSpaceDE w:val="0"/>
      <w:autoSpaceDN w:val="0"/>
      <w:adjustRightInd w:val="0"/>
      <w:spacing w:after="498"/>
    </w:pPr>
    <w:rPr>
      <w:rFonts w:eastAsia="Times New Roman"/>
      <w:sz w:val="24"/>
      <w:lang w:eastAsia="en-US"/>
    </w:rPr>
  </w:style>
  <w:style w:type="paragraph" w:customStyle="1" w:styleId="CM9">
    <w:name w:val="CM9"/>
    <w:basedOn w:val="Normal"/>
    <w:next w:val="Normal"/>
    <w:pPr>
      <w:widowControl w:val="0"/>
      <w:autoSpaceDE w:val="0"/>
      <w:autoSpaceDN w:val="0"/>
      <w:adjustRightInd w:val="0"/>
      <w:spacing w:after="120"/>
    </w:pPr>
    <w:rPr>
      <w:rFonts w:eastAsia="Times New Roman"/>
      <w:sz w:val="24"/>
      <w:lang w:eastAsia="en-US"/>
    </w:rPr>
  </w:style>
  <w:style w:type="paragraph" w:styleId="PlainText">
    <w:name w:val="Plain Text"/>
    <w:basedOn w:val="Normal"/>
    <w:link w:val="PlainTextChar"/>
    <w:rPr>
      <w:rFonts w:ascii="Courier New" w:eastAsia="Times New Roman" w:hAnsi="Courier New" w:cs="Courier New"/>
      <w:szCs w:val="20"/>
      <w:lang w:eastAsia="en-US"/>
    </w:rPr>
  </w:style>
  <w:style w:type="paragraph" w:styleId="BodyText3">
    <w:name w:val="Body Text 3"/>
    <w:basedOn w:val="Normal"/>
    <w:semiHidden/>
    <w:rPr>
      <w:rFonts w:eastAsia="Times New Roman"/>
      <w:i/>
      <w:sz w:val="24"/>
      <w:szCs w:val="20"/>
      <w:lang w:eastAsia="en-US"/>
    </w:rPr>
  </w:style>
  <w:style w:type="paragraph" w:styleId="BodyTextIndent">
    <w:name w:val="Body Text Indent"/>
    <w:basedOn w:val="Normal"/>
    <w:semiHidden/>
    <w:pPr>
      <w:ind w:left="360"/>
    </w:pPr>
    <w:rPr>
      <w:rFonts w:eastAsia="Times New Roman"/>
      <w:i/>
      <w:iCs/>
      <w:sz w:val="24"/>
      <w:szCs w:val="20"/>
      <w:lang w:eastAsia="en-US"/>
    </w:rPr>
  </w:style>
  <w:style w:type="paragraph" w:styleId="BodyText">
    <w:name w:val="Body Text"/>
    <w:basedOn w:val="Normal"/>
    <w:semiHidden/>
    <w:rPr>
      <w:sz w:val="18"/>
    </w:rPr>
  </w:style>
  <w:style w:type="paragraph" w:styleId="Header">
    <w:name w:val="header"/>
    <w:basedOn w:val="Normal"/>
    <w:semiHidden/>
    <w:pPr>
      <w:tabs>
        <w:tab w:val="center" w:pos="4320"/>
        <w:tab w:val="right" w:pos="8640"/>
      </w:tabs>
    </w:pPr>
  </w:style>
  <w:style w:type="paragraph" w:customStyle="1" w:styleId="cm3">
    <w:name w:val="cm3"/>
    <w:basedOn w:val="Normal"/>
    <w:pPr>
      <w:spacing w:before="100" w:beforeAutospacing="1" w:after="100" w:afterAutospacing="1"/>
    </w:pPr>
    <w:rPr>
      <w:rFonts w:eastAsia="Times New Roman"/>
      <w:sz w:val="24"/>
      <w:lang w:eastAsia="en-US"/>
    </w:rPr>
  </w:style>
  <w:style w:type="paragraph" w:customStyle="1" w:styleId="cm4">
    <w:name w:val="cm4"/>
    <w:basedOn w:val="Normal"/>
    <w:pPr>
      <w:spacing w:before="100" w:beforeAutospacing="1" w:after="100" w:afterAutospacing="1"/>
    </w:pPr>
    <w:rPr>
      <w:rFonts w:eastAsia="Times New Roman"/>
      <w:sz w:val="24"/>
      <w:lang w:eastAsia="en-US"/>
    </w:rPr>
  </w:style>
  <w:style w:type="paragraph" w:customStyle="1" w:styleId="cm11">
    <w:name w:val="cm11"/>
    <w:basedOn w:val="Normal"/>
    <w:pPr>
      <w:spacing w:before="100" w:beforeAutospacing="1" w:after="100" w:afterAutospacing="1"/>
    </w:pPr>
    <w:rPr>
      <w:rFonts w:eastAsia="Times New Roman"/>
      <w:sz w:val="24"/>
      <w:lang w:eastAsia="en-US"/>
    </w:rPr>
  </w:style>
  <w:style w:type="paragraph" w:customStyle="1" w:styleId="cm6">
    <w:name w:val="cm6"/>
    <w:basedOn w:val="Normal"/>
    <w:pPr>
      <w:spacing w:before="100" w:beforeAutospacing="1" w:after="100" w:afterAutospacing="1"/>
    </w:pPr>
    <w:rPr>
      <w:rFonts w:eastAsia="Times New Roman"/>
      <w:sz w:val="24"/>
      <w:lang w:eastAsia="en-US"/>
    </w:rPr>
  </w:style>
  <w:style w:type="paragraph" w:customStyle="1" w:styleId="cm90">
    <w:name w:val="cm9"/>
    <w:basedOn w:val="Normal"/>
    <w:pPr>
      <w:spacing w:before="100" w:beforeAutospacing="1" w:after="100" w:afterAutospacing="1"/>
    </w:pPr>
    <w:rPr>
      <w:rFonts w:eastAsia="Times New Roman"/>
      <w:sz w:val="24"/>
      <w:lang w:eastAsia="en-US"/>
    </w:rPr>
  </w:style>
  <w:style w:type="character" w:customStyle="1" w:styleId="PlainTextChar">
    <w:name w:val="Plain Text Char"/>
    <w:link w:val="PlainText"/>
    <w:rsid w:val="0077418C"/>
    <w:rPr>
      <w:rFonts w:ascii="Courier New" w:eastAsia="Times New Roman" w:hAnsi="Courier New" w:cs="Courier New"/>
    </w:rPr>
  </w:style>
  <w:style w:type="paragraph" w:styleId="BalloonText">
    <w:name w:val="Balloon Text"/>
    <w:basedOn w:val="Normal"/>
    <w:link w:val="BalloonTextChar"/>
    <w:uiPriority w:val="99"/>
    <w:semiHidden/>
    <w:unhideWhenUsed/>
    <w:rsid w:val="00F658B2"/>
    <w:rPr>
      <w:rFonts w:ascii="Segoe UI" w:hAnsi="Segoe UI" w:cs="Segoe UI"/>
      <w:sz w:val="18"/>
      <w:szCs w:val="18"/>
    </w:rPr>
  </w:style>
  <w:style w:type="character" w:customStyle="1" w:styleId="BalloonTextChar">
    <w:name w:val="Balloon Text Char"/>
    <w:link w:val="BalloonText"/>
    <w:uiPriority w:val="99"/>
    <w:semiHidden/>
    <w:rsid w:val="00F658B2"/>
    <w:rPr>
      <w:rFonts w:ascii="Segoe UI" w:hAnsi="Segoe UI" w:cs="Segoe UI"/>
      <w:sz w:val="18"/>
      <w:szCs w:val="18"/>
      <w:lang w:eastAsia="zh-CN"/>
    </w:rPr>
  </w:style>
  <w:style w:type="paragraph" w:customStyle="1" w:styleId="MTDisplayEquation">
    <w:name w:val="MTDisplayEquation"/>
    <w:basedOn w:val="Normal"/>
    <w:next w:val="Normal"/>
    <w:link w:val="MTDisplayEquationChar"/>
    <w:rsid w:val="005B4380"/>
    <w:pPr>
      <w:tabs>
        <w:tab w:val="center" w:pos="4960"/>
        <w:tab w:val="right" w:pos="9900"/>
      </w:tabs>
    </w:pPr>
    <w:rPr>
      <w:szCs w:val="22"/>
    </w:rPr>
  </w:style>
  <w:style w:type="character" w:customStyle="1" w:styleId="MTDisplayEquationChar">
    <w:name w:val="MTDisplayEquation Char"/>
    <w:link w:val="MTDisplayEquation"/>
    <w:rsid w:val="005B4380"/>
    <w:rPr>
      <w:szCs w:val="22"/>
      <w:lang w:eastAsia="zh-CN"/>
    </w:rPr>
  </w:style>
  <w:style w:type="character" w:styleId="Hyperlink">
    <w:name w:val="Hyperlink"/>
    <w:uiPriority w:val="99"/>
    <w:semiHidden/>
    <w:unhideWhenUsed/>
    <w:rsid w:val="002F4752"/>
    <w:rPr>
      <w:color w:val="0000FF"/>
      <w:u w:val="single"/>
    </w:rPr>
  </w:style>
  <w:style w:type="character" w:styleId="SubtleEmphasis">
    <w:name w:val="Subtle Emphasis"/>
    <w:basedOn w:val="DefaultParagraphFont"/>
    <w:uiPriority w:val="19"/>
    <w:qFormat/>
    <w:rsid w:val="007F448E"/>
    <w:rPr>
      <w:i/>
      <w:iCs/>
      <w:color w:val="404040" w:themeColor="text1" w:themeTint="BF"/>
    </w:rPr>
  </w:style>
  <w:style w:type="character" w:styleId="PlaceholderText">
    <w:name w:val="Placeholder Text"/>
    <w:basedOn w:val="DefaultParagraphFont"/>
    <w:uiPriority w:val="99"/>
    <w:semiHidden/>
    <w:rsid w:val="002603F4"/>
    <w:rPr>
      <w:color w:val="808080"/>
    </w:rPr>
  </w:style>
  <w:style w:type="paragraph" w:styleId="ListParagraph">
    <w:name w:val="List Paragraph"/>
    <w:basedOn w:val="Normal"/>
    <w:uiPriority w:val="34"/>
    <w:qFormat/>
    <w:rsid w:val="008D6E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image" Target="media/image10.wmf"/><Relationship Id="rId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17</TotalTime>
  <Pages>9</Pages>
  <Words>3094</Words>
  <Characters>17641</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Economics 340  -- Spring 2004</vt:lpstr>
    </vt:vector>
  </TitlesOfParts>
  <Company> </Company>
  <LinksUpToDate>false</LinksUpToDate>
  <CharactersWithSpaces>20694</CharactersWithSpaces>
  <SharedDoc>false</SharedDoc>
  <HLinks>
    <vt:vector size="6" baseType="variant">
      <vt:variant>
        <vt:i4>7798860</vt:i4>
      </vt:variant>
      <vt:variant>
        <vt:i4>0</vt:i4>
      </vt:variant>
      <vt:variant>
        <vt:i4>0</vt:i4>
      </vt:variant>
      <vt:variant>
        <vt:i4>5</vt:i4>
      </vt:variant>
      <vt:variant>
        <vt:lpwstr>http://www.jstor.org/stable/10.1086/250038?seq=1</vt:lpwstr>
      </vt:variant>
      <vt:variant>
        <vt:lpwstr>page_scan_tab_contents</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 340  -- Spring 2004</dc:title>
  <dc:subject/>
  <dc:creator>Jonathan Conning</dc:creator>
  <cp:keywords/>
  <dc:description/>
  <cp:lastModifiedBy>Jonathan Conning</cp:lastModifiedBy>
  <cp:revision>4</cp:revision>
  <cp:lastPrinted>2019-05-20T07:26:00Z</cp:lastPrinted>
  <dcterms:created xsi:type="dcterms:W3CDTF">2019-12-22T14:01:00Z</dcterms:created>
  <dcterms:modified xsi:type="dcterms:W3CDTF">2019-12-23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